
<file path=[Content_Types].xml><?xml version="1.0" encoding="utf-8"?>
<Types xmlns="http://schemas.openxmlformats.org/package/2006/content-types">
  <Default Extension="png" ContentType="image/png"/>
  <Default Extension="tmp" ContentType="image/jpe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4" r:id="rId3"/>
  </p:sldMasterIdLst>
  <p:notesMasterIdLst>
    <p:notesMasterId r:id="rId112"/>
  </p:notesMasterIdLst>
  <p:sldIdLst>
    <p:sldId id="272" r:id="rId4"/>
    <p:sldId id="271" r:id="rId5"/>
    <p:sldId id="328" r:id="rId6"/>
    <p:sldId id="329" r:id="rId7"/>
    <p:sldId id="330" r:id="rId8"/>
    <p:sldId id="331" r:id="rId9"/>
    <p:sldId id="332" r:id="rId10"/>
    <p:sldId id="333" r:id="rId11"/>
    <p:sldId id="334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2" r:id="rId30"/>
    <p:sldId id="353" r:id="rId31"/>
    <p:sldId id="354" r:id="rId32"/>
    <p:sldId id="278" r:id="rId33"/>
    <p:sldId id="279" r:id="rId34"/>
    <p:sldId id="280" r:id="rId35"/>
    <p:sldId id="281" r:id="rId36"/>
    <p:sldId id="257" r:id="rId37"/>
    <p:sldId id="289" r:id="rId38"/>
    <p:sldId id="282" r:id="rId39"/>
    <p:sldId id="283" r:id="rId40"/>
    <p:sldId id="284" r:id="rId41"/>
    <p:sldId id="258" r:id="rId42"/>
    <p:sldId id="285" r:id="rId43"/>
    <p:sldId id="259" r:id="rId44"/>
    <p:sldId id="286" r:id="rId45"/>
    <p:sldId id="287" r:id="rId46"/>
    <p:sldId id="261" r:id="rId47"/>
    <p:sldId id="288" r:id="rId48"/>
    <p:sldId id="290" r:id="rId49"/>
    <p:sldId id="355" r:id="rId50"/>
    <p:sldId id="356" r:id="rId51"/>
    <p:sldId id="357" r:id="rId52"/>
    <p:sldId id="358" r:id="rId53"/>
    <p:sldId id="359" r:id="rId54"/>
    <p:sldId id="360" r:id="rId55"/>
    <p:sldId id="291" r:id="rId56"/>
    <p:sldId id="292" r:id="rId57"/>
    <p:sldId id="293" r:id="rId58"/>
    <p:sldId id="294" r:id="rId59"/>
    <p:sldId id="295" r:id="rId60"/>
    <p:sldId id="296" r:id="rId61"/>
    <p:sldId id="297" r:id="rId62"/>
    <p:sldId id="298" r:id="rId63"/>
    <p:sldId id="299" r:id="rId64"/>
    <p:sldId id="300" r:id="rId65"/>
    <p:sldId id="301" r:id="rId66"/>
    <p:sldId id="302" r:id="rId67"/>
    <p:sldId id="361" r:id="rId68"/>
    <p:sldId id="362" r:id="rId69"/>
    <p:sldId id="363" r:id="rId70"/>
    <p:sldId id="364" r:id="rId71"/>
    <p:sldId id="365" r:id="rId72"/>
    <p:sldId id="366" r:id="rId73"/>
    <p:sldId id="367" r:id="rId74"/>
    <p:sldId id="368" r:id="rId75"/>
    <p:sldId id="369" r:id="rId76"/>
    <p:sldId id="370" r:id="rId77"/>
    <p:sldId id="371" r:id="rId78"/>
    <p:sldId id="373" r:id="rId79"/>
    <p:sldId id="374" r:id="rId80"/>
    <p:sldId id="303" r:id="rId81"/>
    <p:sldId id="304" r:id="rId82"/>
    <p:sldId id="305" r:id="rId83"/>
    <p:sldId id="306" r:id="rId84"/>
    <p:sldId id="307" r:id="rId85"/>
    <p:sldId id="308" r:id="rId86"/>
    <p:sldId id="309" r:id="rId87"/>
    <p:sldId id="310" r:id="rId88"/>
    <p:sldId id="311" r:id="rId89"/>
    <p:sldId id="312" r:id="rId90"/>
    <p:sldId id="313" r:id="rId91"/>
    <p:sldId id="314" r:id="rId92"/>
    <p:sldId id="315" r:id="rId93"/>
    <p:sldId id="316" r:id="rId94"/>
    <p:sldId id="317" r:id="rId95"/>
    <p:sldId id="318" r:id="rId96"/>
    <p:sldId id="319" r:id="rId97"/>
    <p:sldId id="263" r:id="rId98"/>
    <p:sldId id="320" r:id="rId99"/>
    <p:sldId id="264" r:id="rId100"/>
    <p:sldId id="321" r:id="rId101"/>
    <p:sldId id="322" r:id="rId102"/>
    <p:sldId id="323" r:id="rId103"/>
    <p:sldId id="324" r:id="rId104"/>
    <p:sldId id="325" r:id="rId105"/>
    <p:sldId id="326" r:id="rId106"/>
    <p:sldId id="265" r:id="rId107"/>
    <p:sldId id="267" r:id="rId108"/>
    <p:sldId id="327" r:id="rId109"/>
    <p:sldId id="268" r:id="rId110"/>
    <p:sldId id="269" r:id="rId111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68" d="100"/>
          <a:sy n="68" d="100"/>
        </p:scale>
        <p:origin x="1500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microsoft.com/office/2015/10/relationships/revisionInfo" Target="revisionInfo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presProps" Target="presProps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viewProps" Target="view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theme" Target="theme/theme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8" name="Shape 11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980084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epeat agai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3BD28-75DF-4233-8F85-EE3A845FE6B6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54676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e have to know where</a:t>
            </a:r>
            <a:r>
              <a:rPr lang="en-US" altLang="zh-TW" baseline="0" dirty="0"/>
              <a:t> is the error come from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8E79A1-5F04-4C9F-9A94-186D96F02F06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8473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8E79A1-5F04-4C9F-9A94-186D96F02F06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2351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If we can do the experiments several times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8E79A1-5F04-4C9F-9A94-186D96F02F06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47370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e don’t really know the F^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8E79A1-5F04-4C9F-9A94-186D96F02F06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60165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e have to know where</a:t>
            </a:r>
            <a:r>
              <a:rPr lang="en-US" altLang="zh-TW" baseline="0" dirty="0"/>
              <a:t> is the error come from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8E79A1-5F04-4C9F-9A94-186D96F02F06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68829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How can I </a:t>
            </a:r>
            <a:r>
              <a:rPr lang="en-US" altLang="zh-TW" dirty="0" err="1"/>
              <a:t>knw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8E79A1-5F04-4C9F-9A94-186D96F02F06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59979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8E79A1-5F04-4C9F-9A94-186D96F02F06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11995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7412-3632-4F86-9F0D-96DD7199597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1503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7412-3632-4F86-9F0D-96DD7199597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4947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 we have more examples …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ep-Learning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技術</a:t>
            </a:r>
            <a:r>
              <a:rPr lang="ja-JP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の</a:t>
            </a:r>
            <a:r>
              <a:rPr lang="zh-TW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先端企業</a:t>
            </a:r>
            <a:r>
              <a:rPr lang="ja-JP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である</a:t>
            </a:r>
            <a:r>
              <a:rPr lang="en-US" altLang="zh-TW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pacaDB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9096D2-8776-4F5C-A458-4FD37E7160D3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2785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7412-3632-4F86-9F0D-96DD7199597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8022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660063-B929-41F2-B61A-2D9B6A5DDE04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8241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893481-9538-44C6-A910-B58F9FEA8431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4429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2800" dirty="0"/>
              <a:t>看著棋譜學</a:t>
            </a:r>
            <a:endParaRPr lang="en-US" altLang="zh-TW" sz="28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893481-9538-44C6-A910-B58F9FEA8431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77588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F7412-3632-4F86-9F0D-96DD7199597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57712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像"/>
          <p:cNvSpPr>
            <a:spLocks noGrp="1"/>
          </p:cNvSpPr>
          <p:nvPr>
            <p:ph type="pic" idx="13"/>
          </p:nvPr>
        </p:nvSpPr>
        <p:spPr>
          <a:xfrm>
            <a:off x="1606550" y="635000"/>
            <a:ext cx="9779000" cy="5918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标题文本"/>
          <p:cNvSpPr>
            <a:spLocks noGrp="1"/>
          </p:cNvSpPr>
          <p:nvPr>
            <p:ph type="title"/>
          </p:nvPr>
        </p:nvSpPr>
        <p:spPr>
          <a:xfrm>
            <a:off x="1270000" y="6718300"/>
            <a:ext cx="10464800" cy="1422400"/>
          </a:xfrm>
          <a:prstGeom prst="rect">
            <a:avLst/>
          </a:prstGeom>
        </p:spPr>
        <p:txBody>
          <a:bodyPr anchor="b"/>
          <a:lstStyle>
            <a:lvl1pPr>
              <a:defRPr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22" name="正文级别 1…"/>
          <p:cNvSpPr>
            <a:spLocks noGrp="1"/>
          </p:cNvSpPr>
          <p:nvPr>
            <p:ph type="body" sz="quarter" idx="1"/>
          </p:nvPr>
        </p:nvSpPr>
        <p:spPr>
          <a:xfrm>
            <a:off x="1270000" y="8191500"/>
            <a:ext cx="10464800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3" name="幻灯片编号"/>
          <p:cNvSpPr>
            <a:spLocks noGrp="1"/>
          </p:cNvSpPr>
          <p:nvPr>
            <p:ph type="sldNum" sz="quarter" idx="2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4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7677-CD65-417E-A727-2EAACB4536A2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FABFE-670D-4316-B4D5-6C908FA935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1370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1596249"/>
            <a:ext cx="11054080" cy="3395698"/>
          </a:xfrm>
        </p:spPr>
        <p:txBody>
          <a:bodyPr anchor="b"/>
          <a:lstStyle>
            <a:lvl1pPr algn="ctr">
              <a:defRPr sz="8533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5122898"/>
            <a:ext cx="9753600" cy="2354862"/>
          </a:xfrm>
        </p:spPr>
        <p:txBody>
          <a:bodyPr/>
          <a:lstStyle>
            <a:lvl1pPr marL="0" indent="0" algn="ctr">
              <a:buNone/>
              <a:defRPr sz="3413"/>
            </a:lvl1pPr>
            <a:lvl2pPr marL="650230" indent="0" algn="ctr">
              <a:buNone/>
              <a:defRPr sz="2844"/>
            </a:lvl2pPr>
            <a:lvl3pPr marL="1300460" indent="0" algn="ctr">
              <a:buNone/>
              <a:defRPr sz="2560"/>
            </a:lvl3pPr>
            <a:lvl4pPr marL="1950690" indent="0" algn="ctr">
              <a:buNone/>
              <a:defRPr sz="2276"/>
            </a:lvl4pPr>
            <a:lvl5pPr marL="2600919" indent="0" algn="ctr">
              <a:buNone/>
              <a:defRPr sz="2276"/>
            </a:lvl5pPr>
            <a:lvl6pPr marL="3251149" indent="0" algn="ctr">
              <a:buNone/>
              <a:defRPr sz="2276"/>
            </a:lvl6pPr>
            <a:lvl7pPr marL="3901379" indent="0" algn="ctr">
              <a:buNone/>
              <a:defRPr sz="2276"/>
            </a:lvl7pPr>
            <a:lvl8pPr marL="4551609" indent="0" algn="ctr">
              <a:buNone/>
              <a:defRPr sz="2276"/>
            </a:lvl8pPr>
            <a:lvl9pPr marL="5201839" indent="0" algn="ctr">
              <a:buNone/>
              <a:defRPr sz="2276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55411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73129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7307" y="2431629"/>
            <a:ext cx="11216640" cy="4057226"/>
          </a:xfrm>
        </p:spPr>
        <p:txBody>
          <a:bodyPr anchor="b"/>
          <a:lstStyle>
            <a:lvl1pPr>
              <a:defRPr sz="8533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307" y="6527239"/>
            <a:ext cx="11216640" cy="2133599"/>
          </a:xfrm>
        </p:spPr>
        <p:txBody>
          <a:bodyPr/>
          <a:lstStyle>
            <a:lvl1pPr marL="0" indent="0">
              <a:buNone/>
              <a:defRPr sz="3413">
                <a:solidFill>
                  <a:schemeClr val="tx1"/>
                </a:solidFill>
              </a:defRPr>
            </a:lvl1pPr>
            <a:lvl2pPr marL="650230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2pPr>
            <a:lvl3pPr marL="1300460" indent="0">
              <a:buNone/>
              <a:defRPr sz="2560">
                <a:solidFill>
                  <a:schemeClr val="tx1">
                    <a:tint val="75000"/>
                  </a:schemeClr>
                </a:solidFill>
              </a:defRPr>
            </a:lvl3pPr>
            <a:lvl4pPr marL="1950690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4pPr>
            <a:lvl5pPr marL="260091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5pPr>
            <a:lvl6pPr marL="325114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6pPr>
            <a:lvl7pPr marL="390137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7pPr>
            <a:lvl8pPr marL="455160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8pPr>
            <a:lvl9pPr marL="520183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04093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4080" y="2596444"/>
            <a:ext cx="5527040" cy="618857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83680" y="2596444"/>
            <a:ext cx="5527040" cy="618857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8448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774" y="519291"/>
            <a:ext cx="11216640" cy="188524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95775" y="2390987"/>
            <a:ext cx="5501639" cy="1171786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95775" y="3562773"/>
            <a:ext cx="5501639" cy="524030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83681" y="2390987"/>
            <a:ext cx="5528734" cy="1171786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83681" y="3562773"/>
            <a:ext cx="5528734" cy="524030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498881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70746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20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文本"/>
          <p:cNvSpPr>
            <a:spLocks noGrp="1"/>
          </p:cNvSpPr>
          <p:nvPr>
            <p:ph type="title"/>
          </p:nvPr>
        </p:nvSpPr>
        <p:spPr>
          <a:xfrm>
            <a:off x="1270000" y="3225800"/>
            <a:ext cx="10464800" cy="3302000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31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774" y="650240"/>
            <a:ext cx="4194386" cy="2275840"/>
          </a:xfrm>
        </p:spPr>
        <p:txBody>
          <a:bodyPr anchor="b"/>
          <a:lstStyle>
            <a:lvl1pPr>
              <a:defRPr sz="4551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28734" y="1404340"/>
            <a:ext cx="6583680" cy="6931378"/>
          </a:xfrm>
        </p:spPr>
        <p:txBody>
          <a:bodyPr/>
          <a:lstStyle>
            <a:lvl1pPr>
              <a:defRPr sz="4551"/>
            </a:lvl1pPr>
            <a:lvl2pPr>
              <a:defRPr sz="3982"/>
            </a:lvl2pPr>
            <a:lvl3pPr>
              <a:defRPr sz="3413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5774" y="2926080"/>
            <a:ext cx="4194386" cy="5420925"/>
          </a:xfrm>
        </p:spPr>
        <p:txBody>
          <a:bodyPr/>
          <a:lstStyle>
            <a:lvl1pPr marL="0" indent="0">
              <a:buNone/>
              <a:defRPr sz="2276"/>
            </a:lvl1pPr>
            <a:lvl2pPr marL="650230" indent="0">
              <a:buNone/>
              <a:defRPr sz="1991"/>
            </a:lvl2pPr>
            <a:lvl3pPr marL="1300460" indent="0">
              <a:buNone/>
              <a:defRPr sz="1707"/>
            </a:lvl3pPr>
            <a:lvl4pPr marL="1950690" indent="0">
              <a:buNone/>
              <a:defRPr sz="1422"/>
            </a:lvl4pPr>
            <a:lvl5pPr marL="2600919" indent="0">
              <a:buNone/>
              <a:defRPr sz="1422"/>
            </a:lvl5pPr>
            <a:lvl6pPr marL="3251149" indent="0">
              <a:buNone/>
              <a:defRPr sz="1422"/>
            </a:lvl6pPr>
            <a:lvl7pPr marL="3901379" indent="0">
              <a:buNone/>
              <a:defRPr sz="1422"/>
            </a:lvl7pPr>
            <a:lvl8pPr marL="4551609" indent="0">
              <a:buNone/>
              <a:defRPr sz="1422"/>
            </a:lvl8pPr>
            <a:lvl9pPr marL="5201839" indent="0">
              <a:buNone/>
              <a:defRPr sz="1422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33590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774" y="650240"/>
            <a:ext cx="4194386" cy="2275840"/>
          </a:xfrm>
        </p:spPr>
        <p:txBody>
          <a:bodyPr anchor="b"/>
          <a:lstStyle>
            <a:lvl1pPr>
              <a:defRPr sz="4551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28734" y="1404340"/>
            <a:ext cx="6583680" cy="6931378"/>
          </a:xfrm>
        </p:spPr>
        <p:txBody>
          <a:bodyPr anchor="t"/>
          <a:lstStyle>
            <a:lvl1pPr marL="0" indent="0">
              <a:buNone/>
              <a:defRPr sz="4551"/>
            </a:lvl1pPr>
            <a:lvl2pPr marL="650230" indent="0">
              <a:buNone/>
              <a:defRPr sz="3982"/>
            </a:lvl2pPr>
            <a:lvl3pPr marL="1300460" indent="0">
              <a:buNone/>
              <a:defRPr sz="3413"/>
            </a:lvl3pPr>
            <a:lvl4pPr marL="1950690" indent="0">
              <a:buNone/>
              <a:defRPr sz="2844"/>
            </a:lvl4pPr>
            <a:lvl5pPr marL="2600919" indent="0">
              <a:buNone/>
              <a:defRPr sz="2844"/>
            </a:lvl5pPr>
            <a:lvl6pPr marL="3251149" indent="0">
              <a:buNone/>
              <a:defRPr sz="2844"/>
            </a:lvl6pPr>
            <a:lvl7pPr marL="3901379" indent="0">
              <a:buNone/>
              <a:defRPr sz="2844"/>
            </a:lvl7pPr>
            <a:lvl8pPr marL="4551609" indent="0">
              <a:buNone/>
              <a:defRPr sz="2844"/>
            </a:lvl8pPr>
            <a:lvl9pPr marL="5201839" indent="0">
              <a:buNone/>
              <a:defRPr sz="2844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5774" y="2926080"/>
            <a:ext cx="4194386" cy="5420925"/>
          </a:xfrm>
        </p:spPr>
        <p:txBody>
          <a:bodyPr/>
          <a:lstStyle>
            <a:lvl1pPr marL="0" indent="0">
              <a:buNone/>
              <a:defRPr sz="2276"/>
            </a:lvl1pPr>
            <a:lvl2pPr marL="650230" indent="0">
              <a:buNone/>
              <a:defRPr sz="1991"/>
            </a:lvl2pPr>
            <a:lvl3pPr marL="1300460" indent="0">
              <a:buNone/>
              <a:defRPr sz="1707"/>
            </a:lvl3pPr>
            <a:lvl4pPr marL="1950690" indent="0">
              <a:buNone/>
              <a:defRPr sz="1422"/>
            </a:lvl4pPr>
            <a:lvl5pPr marL="2600919" indent="0">
              <a:buNone/>
              <a:defRPr sz="1422"/>
            </a:lvl5pPr>
            <a:lvl6pPr marL="3251149" indent="0">
              <a:buNone/>
              <a:defRPr sz="1422"/>
            </a:lvl6pPr>
            <a:lvl7pPr marL="3901379" indent="0">
              <a:buNone/>
              <a:defRPr sz="1422"/>
            </a:lvl7pPr>
            <a:lvl8pPr marL="4551609" indent="0">
              <a:buNone/>
              <a:defRPr sz="1422"/>
            </a:lvl8pPr>
            <a:lvl9pPr marL="5201839" indent="0">
              <a:buNone/>
              <a:defRPr sz="1422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11509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71220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06561" y="519289"/>
            <a:ext cx="2804160" cy="82657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94081" y="519289"/>
            <a:ext cx="8249920" cy="82657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44742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1596249"/>
            <a:ext cx="11054080" cy="3395698"/>
          </a:xfrm>
        </p:spPr>
        <p:txBody>
          <a:bodyPr anchor="b"/>
          <a:lstStyle>
            <a:lvl1pPr algn="ctr">
              <a:defRPr sz="8533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5122898"/>
            <a:ext cx="9753600" cy="2354862"/>
          </a:xfrm>
        </p:spPr>
        <p:txBody>
          <a:bodyPr/>
          <a:lstStyle>
            <a:lvl1pPr marL="0" indent="0" algn="ctr">
              <a:buNone/>
              <a:defRPr sz="3413"/>
            </a:lvl1pPr>
            <a:lvl2pPr marL="650230" indent="0" algn="ctr">
              <a:buNone/>
              <a:defRPr sz="2844"/>
            </a:lvl2pPr>
            <a:lvl3pPr marL="1300460" indent="0" algn="ctr">
              <a:buNone/>
              <a:defRPr sz="2560"/>
            </a:lvl3pPr>
            <a:lvl4pPr marL="1950690" indent="0" algn="ctr">
              <a:buNone/>
              <a:defRPr sz="2276"/>
            </a:lvl4pPr>
            <a:lvl5pPr marL="2600919" indent="0" algn="ctr">
              <a:buNone/>
              <a:defRPr sz="2276"/>
            </a:lvl5pPr>
            <a:lvl6pPr marL="3251149" indent="0" algn="ctr">
              <a:buNone/>
              <a:defRPr sz="2276"/>
            </a:lvl6pPr>
            <a:lvl7pPr marL="3901379" indent="0" algn="ctr">
              <a:buNone/>
              <a:defRPr sz="2276"/>
            </a:lvl7pPr>
            <a:lvl8pPr marL="4551609" indent="0" algn="ctr">
              <a:buNone/>
              <a:defRPr sz="2276"/>
            </a:lvl8pPr>
            <a:lvl9pPr marL="5201839" indent="0" algn="ctr">
              <a:buNone/>
              <a:defRPr sz="2276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89602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95679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7307" y="2431629"/>
            <a:ext cx="11216640" cy="4057226"/>
          </a:xfrm>
        </p:spPr>
        <p:txBody>
          <a:bodyPr anchor="b"/>
          <a:lstStyle>
            <a:lvl1pPr>
              <a:defRPr sz="8533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307" y="6527239"/>
            <a:ext cx="11216640" cy="2133599"/>
          </a:xfrm>
        </p:spPr>
        <p:txBody>
          <a:bodyPr/>
          <a:lstStyle>
            <a:lvl1pPr marL="0" indent="0">
              <a:buNone/>
              <a:defRPr sz="3413">
                <a:solidFill>
                  <a:schemeClr val="tx1"/>
                </a:solidFill>
              </a:defRPr>
            </a:lvl1pPr>
            <a:lvl2pPr marL="650230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2pPr>
            <a:lvl3pPr marL="1300460" indent="0">
              <a:buNone/>
              <a:defRPr sz="2560">
                <a:solidFill>
                  <a:schemeClr val="tx1">
                    <a:tint val="75000"/>
                  </a:schemeClr>
                </a:solidFill>
              </a:defRPr>
            </a:lvl3pPr>
            <a:lvl4pPr marL="1950690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4pPr>
            <a:lvl5pPr marL="260091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5pPr>
            <a:lvl6pPr marL="325114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6pPr>
            <a:lvl7pPr marL="390137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7pPr>
            <a:lvl8pPr marL="455160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8pPr>
            <a:lvl9pPr marL="520183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45795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4080" y="2596444"/>
            <a:ext cx="5527040" cy="618857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83680" y="2596444"/>
            <a:ext cx="5527040" cy="618857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9352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774" y="519291"/>
            <a:ext cx="11216640" cy="188524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95775" y="2390987"/>
            <a:ext cx="5501639" cy="1171786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95775" y="3562773"/>
            <a:ext cx="5501639" cy="524030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83681" y="2390987"/>
            <a:ext cx="5528734" cy="1171786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83681" y="3562773"/>
            <a:ext cx="5528734" cy="524030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5817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74916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像"/>
          <p:cNvSpPr>
            <a:spLocks noGrp="1"/>
          </p:cNvSpPr>
          <p:nvPr>
            <p:ph type="pic" sz="half" idx="13"/>
          </p:nvPr>
        </p:nvSpPr>
        <p:spPr>
          <a:xfrm>
            <a:off x="6718300" y="635000"/>
            <a:ext cx="5334000" cy="8229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标题文本"/>
          <p:cNvSpPr>
            <a:spLocks noGrp="1"/>
          </p:cNvSpPr>
          <p:nvPr>
            <p:ph type="title"/>
          </p:nvPr>
        </p:nvSpPr>
        <p:spPr>
          <a:xfrm>
            <a:off x="952500" y="635000"/>
            <a:ext cx="5334000" cy="3987800"/>
          </a:xfrm>
          <a:prstGeom prst="rect">
            <a:avLst/>
          </a:prstGeom>
        </p:spPr>
        <p:txBody>
          <a:bodyPr anchor="b"/>
          <a:lstStyle>
            <a:lvl1pPr>
              <a:defRPr sz="6000"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40" name="正文级别 1…"/>
          <p:cNvSpPr>
            <a:spLocks noGrp="1"/>
          </p:cNvSpPr>
          <p:nvPr>
            <p:ph type="body" sz="quarter" idx="1"/>
          </p:nvPr>
        </p:nvSpPr>
        <p:spPr>
          <a:xfrm>
            <a:off x="952500" y="4762500"/>
            <a:ext cx="5334000" cy="41021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1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97923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774" y="650240"/>
            <a:ext cx="4194386" cy="2275840"/>
          </a:xfrm>
        </p:spPr>
        <p:txBody>
          <a:bodyPr anchor="b"/>
          <a:lstStyle>
            <a:lvl1pPr>
              <a:defRPr sz="4551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28734" y="1404340"/>
            <a:ext cx="6583680" cy="6931378"/>
          </a:xfrm>
        </p:spPr>
        <p:txBody>
          <a:bodyPr/>
          <a:lstStyle>
            <a:lvl1pPr>
              <a:defRPr sz="4551"/>
            </a:lvl1pPr>
            <a:lvl2pPr>
              <a:defRPr sz="3982"/>
            </a:lvl2pPr>
            <a:lvl3pPr>
              <a:defRPr sz="3413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5774" y="2926080"/>
            <a:ext cx="4194386" cy="5420925"/>
          </a:xfrm>
        </p:spPr>
        <p:txBody>
          <a:bodyPr/>
          <a:lstStyle>
            <a:lvl1pPr marL="0" indent="0">
              <a:buNone/>
              <a:defRPr sz="2276"/>
            </a:lvl1pPr>
            <a:lvl2pPr marL="650230" indent="0">
              <a:buNone/>
              <a:defRPr sz="1991"/>
            </a:lvl2pPr>
            <a:lvl3pPr marL="1300460" indent="0">
              <a:buNone/>
              <a:defRPr sz="1707"/>
            </a:lvl3pPr>
            <a:lvl4pPr marL="1950690" indent="0">
              <a:buNone/>
              <a:defRPr sz="1422"/>
            </a:lvl4pPr>
            <a:lvl5pPr marL="2600919" indent="0">
              <a:buNone/>
              <a:defRPr sz="1422"/>
            </a:lvl5pPr>
            <a:lvl6pPr marL="3251149" indent="0">
              <a:buNone/>
              <a:defRPr sz="1422"/>
            </a:lvl6pPr>
            <a:lvl7pPr marL="3901379" indent="0">
              <a:buNone/>
              <a:defRPr sz="1422"/>
            </a:lvl7pPr>
            <a:lvl8pPr marL="4551609" indent="0">
              <a:buNone/>
              <a:defRPr sz="1422"/>
            </a:lvl8pPr>
            <a:lvl9pPr marL="5201839" indent="0">
              <a:buNone/>
              <a:defRPr sz="1422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33234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774" y="650240"/>
            <a:ext cx="4194386" cy="2275840"/>
          </a:xfrm>
        </p:spPr>
        <p:txBody>
          <a:bodyPr anchor="b"/>
          <a:lstStyle>
            <a:lvl1pPr>
              <a:defRPr sz="4551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28734" y="1404340"/>
            <a:ext cx="6583680" cy="6931378"/>
          </a:xfrm>
        </p:spPr>
        <p:txBody>
          <a:bodyPr anchor="t"/>
          <a:lstStyle>
            <a:lvl1pPr marL="0" indent="0">
              <a:buNone/>
              <a:defRPr sz="4551"/>
            </a:lvl1pPr>
            <a:lvl2pPr marL="650230" indent="0">
              <a:buNone/>
              <a:defRPr sz="3982"/>
            </a:lvl2pPr>
            <a:lvl3pPr marL="1300460" indent="0">
              <a:buNone/>
              <a:defRPr sz="3413"/>
            </a:lvl3pPr>
            <a:lvl4pPr marL="1950690" indent="0">
              <a:buNone/>
              <a:defRPr sz="2844"/>
            </a:lvl4pPr>
            <a:lvl5pPr marL="2600919" indent="0">
              <a:buNone/>
              <a:defRPr sz="2844"/>
            </a:lvl5pPr>
            <a:lvl6pPr marL="3251149" indent="0">
              <a:buNone/>
              <a:defRPr sz="2844"/>
            </a:lvl6pPr>
            <a:lvl7pPr marL="3901379" indent="0">
              <a:buNone/>
              <a:defRPr sz="2844"/>
            </a:lvl7pPr>
            <a:lvl8pPr marL="4551609" indent="0">
              <a:buNone/>
              <a:defRPr sz="2844"/>
            </a:lvl8pPr>
            <a:lvl9pPr marL="5201839" indent="0">
              <a:buNone/>
              <a:defRPr sz="2844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5774" y="2926080"/>
            <a:ext cx="4194386" cy="5420925"/>
          </a:xfrm>
        </p:spPr>
        <p:txBody>
          <a:bodyPr/>
          <a:lstStyle>
            <a:lvl1pPr marL="0" indent="0">
              <a:buNone/>
              <a:defRPr sz="2276"/>
            </a:lvl1pPr>
            <a:lvl2pPr marL="650230" indent="0">
              <a:buNone/>
              <a:defRPr sz="1991"/>
            </a:lvl2pPr>
            <a:lvl3pPr marL="1300460" indent="0">
              <a:buNone/>
              <a:defRPr sz="1707"/>
            </a:lvl3pPr>
            <a:lvl4pPr marL="1950690" indent="0">
              <a:buNone/>
              <a:defRPr sz="1422"/>
            </a:lvl4pPr>
            <a:lvl5pPr marL="2600919" indent="0">
              <a:buNone/>
              <a:defRPr sz="1422"/>
            </a:lvl5pPr>
            <a:lvl6pPr marL="3251149" indent="0">
              <a:buNone/>
              <a:defRPr sz="1422"/>
            </a:lvl6pPr>
            <a:lvl7pPr marL="3901379" indent="0">
              <a:buNone/>
              <a:defRPr sz="1422"/>
            </a:lvl7pPr>
            <a:lvl8pPr marL="4551609" indent="0">
              <a:buNone/>
              <a:defRPr sz="1422"/>
            </a:lvl8pPr>
            <a:lvl9pPr marL="5201839" indent="0">
              <a:buNone/>
              <a:defRPr sz="1422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53989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75507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06561" y="519289"/>
            <a:ext cx="2804160" cy="82657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94081" y="519289"/>
            <a:ext cx="8249920" cy="826572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3315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标题文本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49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标题文本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7" name="正文级别 1…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ea typeface="Helvetica"/>
                <a:cs typeface="Helvetica"/>
                <a:sym typeface="Helvetica"/>
              </a:defRPr>
            </a:lvl1pPr>
            <a:lvl2pPr>
              <a:defRPr>
                <a:latin typeface="Helvetica"/>
                <a:ea typeface="Helvetica"/>
                <a:cs typeface="Helvetica"/>
                <a:sym typeface="Helvetica"/>
              </a:defRPr>
            </a:lvl2pPr>
            <a:lvl3pPr>
              <a:defRPr>
                <a:latin typeface="Helvetica"/>
                <a:ea typeface="Helvetica"/>
                <a:cs typeface="Helvetica"/>
                <a:sym typeface="Helvetica"/>
              </a:defRPr>
            </a:lvl3pPr>
            <a:lvl4pPr>
              <a:defRPr>
                <a:latin typeface="Helvetica"/>
                <a:ea typeface="Helvetica"/>
                <a:cs typeface="Helvetica"/>
                <a:sym typeface="Helvetica"/>
              </a:defRPr>
            </a:lvl4pPr>
            <a:lvl5pPr>
              <a:defRPr>
                <a:latin typeface="Helvetica"/>
                <a:ea typeface="Helvetica"/>
                <a:cs typeface="Helvetica"/>
                <a:sym typeface="Helvetica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8" name="(Goodfellow 2016)"/>
          <p:cNvSpPr/>
          <p:nvPr/>
        </p:nvSpPr>
        <p:spPr>
          <a:xfrm>
            <a:off x="11626490" y="9340850"/>
            <a:ext cx="1359620" cy="279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200"/>
            </a:lvl1pPr>
          </a:lstStyle>
          <a:p>
            <a:r>
              <a:t>(Goodfellow 2016)</a:t>
            </a:r>
          </a:p>
        </p:txBody>
      </p:sp>
      <p:sp>
        <p:nvSpPr>
          <p:cNvPr id="59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图像"/>
          <p:cNvSpPr>
            <a:spLocks noGrp="1"/>
          </p:cNvSpPr>
          <p:nvPr>
            <p:ph type="pic" sz="half" idx="13"/>
          </p:nvPr>
        </p:nvSpPr>
        <p:spPr>
          <a:xfrm>
            <a:off x="6718300" y="2603500"/>
            <a:ext cx="5334000" cy="6286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7" name="标题文本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68" name="正文级别 1…"/>
          <p:cNvSpPr>
            <a:spLocks noGrp="1"/>
          </p:cNvSpPr>
          <p:nvPr>
            <p:ph type="body" sz="half" idx="1"/>
          </p:nvPr>
        </p:nvSpPr>
        <p:spPr>
          <a:xfrm>
            <a:off x="952500" y="2603500"/>
            <a:ext cx="5334000" cy="6286500"/>
          </a:xfrm>
          <a:prstGeom prst="rect">
            <a:avLst/>
          </a:prstGeom>
        </p:spPr>
        <p:txBody>
          <a:bodyPr/>
          <a:lstStyle>
            <a:lvl1pPr marL="342900" indent="-342900">
              <a:spcBef>
                <a:spcPts val="3200"/>
              </a:spcBef>
              <a:defRPr sz="2800"/>
            </a:lvl1pPr>
            <a:lvl2pPr marL="685800" indent="-342900">
              <a:spcBef>
                <a:spcPts val="3200"/>
              </a:spcBef>
              <a:defRPr sz="2800"/>
            </a:lvl2pPr>
            <a:lvl3pPr marL="1028700" indent="-342900">
              <a:spcBef>
                <a:spcPts val="3200"/>
              </a:spcBef>
              <a:defRPr sz="2800"/>
            </a:lvl3pPr>
            <a:lvl4pPr marL="1371600" indent="-342900">
              <a:spcBef>
                <a:spcPts val="3200"/>
              </a:spcBef>
              <a:defRPr sz="2800"/>
            </a:lvl4pPr>
            <a:lvl5pPr marL="1714500" indent="-342900">
              <a:spcBef>
                <a:spcPts val="3200"/>
              </a:spcBef>
              <a:defRPr sz="28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9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正文级别 1…"/>
          <p:cNvSpPr>
            <a:spLocks noGrp="1"/>
          </p:cNvSpPr>
          <p:nvPr>
            <p:ph type="body" idx="1"/>
          </p:nvPr>
        </p:nvSpPr>
        <p:spPr>
          <a:xfrm>
            <a:off x="952500" y="1270000"/>
            <a:ext cx="11099800" cy="7213600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7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图像"/>
          <p:cNvSpPr>
            <a:spLocks noGrp="1"/>
          </p:cNvSpPr>
          <p:nvPr>
            <p:ph type="pic" sz="quarter" idx="13"/>
          </p:nvPr>
        </p:nvSpPr>
        <p:spPr>
          <a:xfrm>
            <a:off x="6718300" y="5092700"/>
            <a:ext cx="5334000" cy="3771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图像"/>
          <p:cNvSpPr>
            <a:spLocks noGrp="1"/>
          </p:cNvSpPr>
          <p:nvPr>
            <p:ph type="pic" sz="quarter" idx="14"/>
          </p:nvPr>
        </p:nvSpPr>
        <p:spPr>
          <a:xfrm>
            <a:off x="6724518" y="889000"/>
            <a:ext cx="5334001" cy="3771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图像"/>
          <p:cNvSpPr>
            <a:spLocks noGrp="1"/>
          </p:cNvSpPr>
          <p:nvPr>
            <p:ph type="pic" sz="half" idx="15"/>
          </p:nvPr>
        </p:nvSpPr>
        <p:spPr>
          <a:xfrm>
            <a:off x="952500" y="889000"/>
            <a:ext cx="5334000" cy="7975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7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–Johnny Appleseed"/>
          <p:cNvSpPr>
            <a:spLocks noGrp="1"/>
          </p:cNvSpPr>
          <p:nvPr>
            <p:ph type="body" sz="quarter" idx="13"/>
          </p:nvPr>
        </p:nvSpPr>
        <p:spPr>
          <a:xfrm>
            <a:off x="1270000" y="6362700"/>
            <a:ext cx="10464800" cy="469900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4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–Johnny Appleseed</a:t>
            </a:r>
          </a:p>
        </p:txBody>
      </p:sp>
      <p:sp>
        <p:nvSpPr>
          <p:cNvPr id="95" name="“Type a quote here.”"/>
          <p:cNvSpPr>
            <a:spLocks noGrp="1"/>
          </p:cNvSpPr>
          <p:nvPr>
            <p:ph type="body" sz="quarter" idx="14"/>
          </p:nvPr>
        </p:nvSpPr>
        <p:spPr>
          <a:xfrm>
            <a:off x="1270000" y="4267200"/>
            <a:ext cx="10464800" cy="68580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3800"/>
            </a:lvl1pPr>
          </a:lstStyle>
          <a:p>
            <a:r>
              <a:t>“Type a quote here.” </a:t>
            </a:r>
          </a:p>
        </p:txBody>
      </p:sp>
      <p:sp>
        <p:nvSpPr>
          <p:cNvPr id="96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文本"/>
          <p:cNvSpPr>
            <a:spLocks noGrp="1"/>
          </p:cNvSpPr>
          <p:nvPr>
            <p:ph type="title"/>
          </p:nvPr>
        </p:nvSpPr>
        <p:spPr>
          <a:xfrm>
            <a:off x="952500" y="444500"/>
            <a:ext cx="11099800" cy="2159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正文级别 1…"/>
          <p:cNvSpPr>
            <a:spLocks noGrp="1"/>
          </p:cNvSpPr>
          <p:nvPr>
            <p:ph type="body" idx="1"/>
          </p:nvPr>
        </p:nvSpPr>
        <p:spPr>
          <a:xfrm>
            <a:off x="952500" y="2603500"/>
            <a:ext cx="11099800" cy="6286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" name="幻灯片编号"/>
          <p:cNvSpPr>
            <a:spLocks noGrp="1"/>
          </p:cNvSpPr>
          <p:nvPr>
            <p:ph type="sldNum" sz="quarter" idx="2"/>
          </p:nvPr>
        </p:nvSpPr>
        <p:spPr>
          <a:xfrm>
            <a:off x="6311798" y="9251950"/>
            <a:ext cx="368504" cy="38100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800"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1pPr>
      <a:lvl2pPr marL="0" marR="0" indent="228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2pPr>
      <a:lvl3pPr marL="0" marR="0" indent="457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3pPr>
      <a:lvl4pPr marL="0" marR="0" indent="685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4pPr>
      <a:lvl5pPr marL="0" marR="0" indent="9144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5pPr>
      <a:lvl6pPr marL="0" marR="0" indent="11430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6pPr>
      <a:lvl7pPr marL="0" marR="0" indent="1371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7pPr>
      <a:lvl8pPr marL="0" marR="0" indent="1600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8pPr>
      <a:lvl9pPr marL="0" marR="0" indent="1828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9pPr>
    </p:titleStyle>
    <p:bodyStyle>
      <a:lvl1pPr marL="444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889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1333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778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2222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2667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3111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3556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4000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228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457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685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9144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11430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1371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600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828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94080" y="519291"/>
            <a:ext cx="11216640" cy="18852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94080" y="2596444"/>
            <a:ext cx="11216640" cy="6188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080" y="9040144"/>
            <a:ext cx="2926080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9EBA91-1ABC-40A1-A298-75A1ACA309CE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07840" y="9040144"/>
            <a:ext cx="4389120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84640" y="9040144"/>
            <a:ext cx="2926080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E3B3A6-7A9C-48B8-933D-3377D6C33DD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9922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1300460" rtl="0" eaLnBrk="1" latinLnBrk="0" hangingPunct="1">
        <a:lnSpc>
          <a:spcPct val="90000"/>
        </a:lnSpc>
        <a:spcBef>
          <a:spcPct val="0"/>
        </a:spcBef>
        <a:buNone/>
        <a:defRPr sz="625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5115" indent="-325115" algn="l" defTabSz="1300460" rtl="0" eaLnBrk="1" latinLnBrk="0" hangingPunct="1">
        <a:lnSpc>
          <a:spcPct val="90000"/>
        </a:lnSpc>
        <a:spcBef>
          <a:spcPts val="1422"/>
        </a:spcBef>
        <a:buFont typeface="Arial" panose="020B0604020202020204" pitchFamily="34" charset="0"/>
        <a:buChar char="•"/>
        <a:defRPr sz="3982" kern="1200">
          <a:solidFill>
            <a:schemeClr val="tx1"/>
          </a:solidFill>
          <a:latin typeface="+mn-lt"/>
          <a:ea typeface="+mn-ea"/>
          <a:cs typeface="+mn-cs"/>
        </a:defRPr>
      </a:lvl1pPr>
      <a:lvl2pPr marL="975345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3413" kern="1200">
          <a:solidFill>
            <a:schemeClr val="tx1"/>
          </a:solidFill>
          <a:latin typeface="+mn-lt"/>
          <a:ea typeface="+mn-ea"/>
          <a:cs typeface="+mn-cs"/>
        </a:defRPr>
      </a:lvl2pPr>
      <a:lvl3pPr marL="1625575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3pPr>
      <a:lvl4pPr marL="227580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3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5pPr>
      <a:lvl6pPr marL="357626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422649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87672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52695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94080" y="519291"/>
            <a:ext cx="11216640" cy="18852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94080" y="2596444"/>
            <a:ext cx="11216640" cy="6188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080" y="9040144"/>
            <a:ext cx="2926080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146773-EB54-4673-8135-34605B9C0682}" type="datetimeFigureOut">
              <a:rPr lang="zh-TW" altLang="en-US" smtClean="0"/>
              <a:t>2019/11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07840" y="9040144"/>
            <a:ext cx="4389120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84640" y="9040144"/>
            <a:ext cx="2926080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DDA44C-9C53-4111-81CC-CB0E896D02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5509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1300460" rtl="0" eaLnBrk="1" latinLnBrk="0" hangingPunct="1">
        <a:lnSpc>
          <a:spcPct val="90000"/>
        </a:lnSpc>
        <a:spcBef>
          <a:spcPct val="0"/>
        </a:spcBef>
        <a:buNone/>
        <a:defRPr sz="625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5115" indent="-325115" algn="l" defTabSz="1300460" rtl="0" eaLnBrk="1" latinLnBrk="0" hangingPunct="1">
        <a:lnSpc>
          <a:spcPct val="90000"/>
        </a:lnSpc>
        <a:spcBef>
          <a:spcPts val="1422"/>
        </a:spcBef>
        <a:buFont typeface="Arial" panose="020B0604020202020204" pitchFamily="34" charset="0"/>
        <a:buChar char="•"/>
        <a:defRPr sz="3982" kern="1200">
          <a:solidFill>
            <a:schemeClr val="tx1"/>
          </a:solidFill>
          <a:latin typeface="+mn-lt"/>
          <a:ea typeface="+mn-ea"/>
          <a:cs typeface="+mn-cs"/>
        </a:defRPr>
      </a:lvl1pPr>
      <a:lvl2pPr marL="975345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3413" kern="1200">
          <a:solidFill>
            <a:schemeClr val="tx1"/>
          </a:solidFill>
          <a:latin typeface="+mn-lt"/>
          <a:ea typeface="+mn-ea"/>
          <a:cs typeface="+mn-cs"/>
        </a:defRPr>
      </a:lvl2pPr>
      <a:lvl3pPr marL="1625575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3pPr>
      <a:lvl4pPr marL="227580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3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5pPr>
      <a:lvl6pPr marL="357626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422649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87672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52695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emf"/><Relationship Id="rId1" Type="http://schemas.openxmlformats.org/officeDocument/2006/relationships/slideLayout" Target="../slideLayouts/slideLayout5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emf"/><Relationship Id="rId1" Type="http://schemas.openxmlformats.org/officeDocument/2006/relationships/slideLayout" Target="../slideLayouts/slideLayout5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emf"/><Relationship Id="rId1" Type="http://schemas.openxmlformats.org/officeDocument/2006/relationships/slideLayout" Target="../slideLayouts/slideLayout5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emf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.jpe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9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3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1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5" Type="http://schemas.openxmlformats.org/officeDocument/2006/relationships/image" Target="../media/image5.wmf"/><Relationship Id="rId15" Type="http://schemas.openxmlformats.org/officeDocument/2006/relationships/image" Target="../media/image8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Relationship Id="rId1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85.png"/><Relationship Id="rId2" Type="http://schemas.openxmlformats.org/officeDocument/2006/relationships/image" Target="../media/image1510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4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3" Type="http://schemas.openxmlformats.org/officeDocument/2006/relationships/image" Target="../media/image190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5" Type="http://schemas.openxmlformats.org/officeDocument/2006/relationships/image" Target="../media/image10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6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0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45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57.png"/><Relationship Id="rId7" Type="http://schemas.openxmlformats.org/officeDocument/2006/relationships/image" Target="../media/image1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46.png"/><Relationship Id="rId5" Type="http://schemas.openxmlformats.org/officeDocument/2006/relationships/image" Target="../media/image144.png"/><Relationship Id="rId4" Type="http://schemas.openxmlformats.org/officeDocument/2006/relationships/image" Target="../media/image14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5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56.png"/><Relationship Id="rId5" Type="http://schemas.openxmlformats.org/officeDocument/2006/relationships/image" Target="../media/image142.png"/><Relationship Id="rId4" Type="http://schemas.openxmlformats.org/officeDocument/2006/relationships/image" Target="../media/image14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44.png"/><Relationship Id="rId4" Type="http://schemas.openxmlformats.org/officeDocument/2006/relationships/image" Target="../media/image145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6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0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2.e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6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0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2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tmp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5.emf"/><Relationship Id="rId9" Type="http://schemas.openxmlformats.org/officeDocument/2006/relationships/image" Target="../media/image184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slideLayout" Target="../slideLayouts/slideLayout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emf"/><Relationship Id="rId1" Type="http://schemas.openxmlformats.org/officeDocument/2006/relationships/slideLayout" Target="../slideLayouts/slideLayout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6.emf"/><Relationship Id="rId4" Type="http://schemas.openxmlformats.org/officeDocument/2006/relationships/image" Target="../media/image195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6.emf"/><Relationship Id="rId4" Type="http://schemas.openxmlformats.org/officeDocument/2006/relationships/image" Target="../media/image19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0" y="0"/>
            <a:ext cx="13004801" cy="9753601"/>
          </a:xfrm>
          <a:custGeom>
            <a:avLst/>
            <a:gdLst/>
            <a:ahLst/>
            <a:cxnLst/>
            <a:rect l="0" t="0" r="0" b="0"/>
            <a:pathLst>
              <a:path w="13004801" h="9753601">
                <a:moveTo>
                  <a:pt x="0" y="9753600"/>
                </a:moveTo>
                <a:lnTo>
                  <a:pt x="13004800" y="9753600"/>
                </a:lnTo>
                <a:lnTo>
                  <a:pt x="13004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0" y="0"/>
            <a:ext cx="13004801" cy="9753601"/>
          </a:xfrm>
          <a:custGeom>
            <a:avLst/>
            <a:gdLst/>
            <a:ahLst/>
            <a:cxnLst/>
            <a:rect l="0" t="0" r="0" b="0"/>
            <a:pathLst>
              <a:path w="13004801" h="9753601">
                <a:moveTo>
                  <a:pt x="0" y="0"/>
                </a:moveTo>
                <a:lnTo>
                  <a:pt x="13004800" y="0"/>
                </a:lnTo>
                <a:lnTo>
                  <a:pt x="13004800" y="9753600"/>
                </a:lnTo>
                <a:lnTo>
                  <a:pt x="0" y="975360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0" y="-25400"/>
            <a:ext cx="13004801" cy="381001"/>
          </a:xfrm>
          <a:custGeom>
            <a:avLst/>
            <a:gdLst/>
            <a:ahLst/>
            <a:cxnLst/>
            <a:rect l="0" t="0" r="0" b="0"/>
            <a:pathLst>
              <a:path w="13004801" h="381001">
                <a:moveTo>
                  <a:pt x="0" y="0"/>
                </a:moveTo>
                <a:lnTo>
                  <a:pt x="13004800" y="0"/>
                </a:lnTo>
                <a:lnTo>
                  <a:pt x="13004800" y="381000"/>
                </a:lnTo>
                <a:lnTo>
                  <a:pt x="0" y="381000"/>
                </a:lnTo>
                <a:close/>
              </a:path>
            </a:pathLst>
          </a:custGeom>
          <a:solidFill>
            <a:srgbClr val="164F86"/>
          </a:solidFill>
          <a:ln w="12700" cap="flat" cmpd="sng" algn="ctr">
            <a:solidFill>
              <a:srgbClr val="164F8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444500"/>
          </a:xfrm>
          <a:prstGeom prst="rect">
            <a:avLst/>
          </a:prstGeom>
        </p:spPr>
      </p:pic>
      <p:pic>
        <p:nvPicPr>
          <p:cNvPr id="6" name="图片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950" y="628650"/>
            <a:ext cx="6623050" cy="82486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1263" y="3812541"/>
            <a:ext cx="5468885" cy="76944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6000"/>
              </a:lnSpc>
            </a:pPr>
            <a:r>
              <a:rPr lang="zh-CN" altLang="en-US" sz="6000" dirty="0">
                <a:solidFill>
                  <a:srgbClr val="000000"/>
                </a:solidFill>
                <a:latin typeface="微软雅黑"/>
              </a:rPr>
              <a:t>机器学习基础</a:t>
            </a:r>
          </a:p>
        </p:txBody>
      </p:sp>
    </p:spTree>
    <p:extLst>
      <p:ext uri="{BB962C8B-B14F-4D97-AF65-F5344CB8AC3E}">
        <p14:creationId xmlns:p14="http://schemas.microsoft.com/office/powerpoint/2010/main" val="37060612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2054364" y="5434842"/>
            <a:ext cx="6711997" cy="307078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rning Map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1572052" y="2572158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72052" y="3696559"/>
            <a:ext cx="3797672" cy="482552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65336" y="4105348"/>
            <a:ext cx="2549023" cy="99183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Linear Mode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802037" y="7847322"/>
            <a:ext cx="290049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924743" y="5794369"/>
            <a:ext cx="6450278" cy="207779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223840" y="6037765"/>
            <a:ext cx="2541823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Deep Learn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3319228" y="7168225"/>
            <a:ext cx="359825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n-linear 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單箭頭接點 31"/>
          <p:cNvCxnSpPr>
            <a:endCxn id="18" idx="0"/>
          </p:cNvCxnSpPr>
          <p:nvPr/>
        </p:nvCxnSpPr>
        <p:spPr>
          <a:xfrm flipH="1">
            <a:off x="3439848" y="3239263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3439848" y="5097184"/>
            <a:ext cx="0" cy="8998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378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8" grpId="0" animBg="1"/>
      <p:bldP spid="20" grpId="0" animBg="1"/>
      <p:bldP spid="2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128240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CA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令ｚ＝Ｗｘ，则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E248B2A-D211-491E-B262-580F0012DA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8098" y="2772044"/>
            <a:ext cx="7762334" cy="4869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26352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56927"/>
            <a:ext cx="11883286" cy="25648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ｋ－ｍｅａｎ聚类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的ｏｎｅ－ｈｏｔ表示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任务无关，无法描述真实的情况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906994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7786" y="37005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随机梯度下降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56927"/>
            <a:ext cx="11883286" cy="5129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机梯度下降算法（ＳＧＤ）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当样本大时，计算代价函数的梯度低效耗时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梯度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从ｍ个样本中随机选择一定固定的小样本集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24F0573-032A-4075-9BF4-C408428E86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7792" y="2135932"/>
            <a:ext cx="8925926" cy="105145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F66D87D-33F2-43F1-BB34-2017E99F42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5299" y="3743264"/>
            <a:ext cx="6019632" cy="13353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B1095D-2033-4793-B323-0FDE3B596A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8730" y="6130667"/>
            <a:ext cx="5997933" cy="150545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5284323-548E-40FF-9256-39343F5850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5299" y="7780249"/>
            <a:ext cx="2873836" cy="119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91826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8" y="370058"/>
            <a:ext cx="179536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学习的挑战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56927"/>
            <a:ext cx="11883286" cy="641201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维度灾难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传统的学习方法都是局部学习方法，利用局部样本和局部平滑性假设，进行学习和训练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到的局部区域不能超过样本数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３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维空间数据不足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４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学习到超过样本的局部区域吗？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11598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Curse of Dimensionality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维度灾难</a:t>
            </a:r>
            <a:endParaRPr dirty="0"/>
          </a:p>
        </p:txBody>
      </p:sp>
      <p:sp>
        <p:nvSpPr>
          <p:cNvPr id="158" name="Figure 5.9"/>
          <p:cNvSpPr/>
          <p:nvPr/>
        </p:nvSpPr>
        <p:spPr>
          <a:xfrm>
            <a:off x="5415991" y="6999429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9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686050"/>
            <a:ext cx="11747500" cy="43815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Manifold Learning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Manifold Learning</a:t>
            </a:r>
          </a:p>
        </p:txBody>
      </p:sp>
      <p:sp>
        <p:nvSpPr>
          <p:cNvPr id="166" name="Figure 5.11"/>
          <p:cNvSpPr/>
          <p:nvPr/>
        </p:nvSpPr>
        <p:spPr>
          <a:xfrm>
            <a:off x="5305710" y="8447279"/>
            <a:ext cx="2393380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11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2447822"/>
            <a:ext cx="10210800" cy="53594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8" y="370058"/>
            <a:ext cx="179536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学习的挑战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56927"/>
            <a:ext cx="11883286" cy="25648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流形学习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空间不是整体有效，输入位于一个低维的流形上面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学习输入的低维的流形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1267118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Uniformly Sampled Images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25779">
              <a:defRPr sz="7200"/>
            </a:lvl1pPr>
          </a:lstStyle>
          <a:p>
            <a:r>
              <a:rPr lang="zh-CN" altLang="en-US" dirty="0"/>
              <a:t>均匀采样的图像</a:t>
            </a:r>
            <a:endParaRPr dirty="0"/>
          </a:p>
        </p:txBody>
      </p:sp>
      <p:sp>
        <p:nvSpPr>
          <p:cNvPr id="170" name="Figure 5.12"/>
          <p:cNvSpPr/>
          <p:nvPr/>
        </p:nvSpPr>
        <p:spPr>
          <a:xfrm>
            <a:off x="880667" y="8744606"/>
            <a:ext cx="2427090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12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0330" y="2069895"/>
            <a:ext cx="6032500" cy="75311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QMUL Dataset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zh-CN" altLang="en-US" dirty="0"/>
              <a:t>数据在流形证明：</a:t>
            </a:r>
            <a:r>
              <a:rPr dirty="0"/>
              <a:t>QMUL Dataset</a:t>
            </a:r>
          </a:p>
        </p:txBody>
      </p:sp>
      <p:sp>
        <p:nvSpPr>
          <p:cNvPr id="174" name="Figure 5.13"/>
          <p:cNvSpPr/>
          <p:nvPr/>
        </p:nvSpPr>
        <p:spPr>
          <a:xfrm>
            <a:off x="5599109" y="7322610"/>
            <a:ext cx="2427090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13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" y="2565400"/>
            <a:ext cx="12509500" cy="46228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lassification - Deep Lear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mage</a:t>
            </a:r>
            <a:r>
              <a:rPr lang="zh-TW" altLang="en-US" dirty="0"/>
              <a:t> </a:t>
            </a:r>
            <a:r>
              <a:rPr lang="en-US" altLang="zh-TW" dirty="0"/>
              <a:t>Recognition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3008065" y="4823961"/>
            <a:ext cx="2445680" cy="176931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Function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向右箭號 4"/>
          <p:cNvSpPr/>
          <p:nvPr/>
        </p:nvSpPr>
        <p:spPr>
          <a:xfrm>
            <a:off x="5577113" y="5309621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5300" y="4645725"/>
            <a:ext cx="390126" cy="2125786"/>
          </a:xfrm>
          <a:prstGeom prst="rect">
            <a:avLst/>
          </a:prstGeom>
        </p:spPr>
      </p:pic>
      <p:sp>
        <p:nvSpPr>
          <p:cNvPr id="7" name="向右箭號 6"/>
          <p:cNvSpPr/>
          <p:nvPr/>
        </p:nvSpPr>
        <p:spPr>
          <a:xfrm>
            <a:off x="2297925" y="5309622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486" y="4699489"/>
            <a:ext cx="415659" cy="214888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0596702" y="4051767"/>
            <a:ext cx="2091696" cy="617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srgbClr val="222222"/>
                </a:solidFill>
                <a:latin typeface="Arial" panose="020B0604020202020204" pitchFamily="34" charset="0"/>
                <a:cs typeface="+mn-cs"/>
              </a:rPr>
              <a:t>“monkey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4916" y="3691292"/>
            <a:ext cx="1324487" cy="149537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14915" y="5478706"/>
            <a:ext cx="1279969" cy="1529025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0622214" y="5969760"/>
            <a:ext cx="113496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cat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10639402" y="7811929"/>
            <a:ext cx="113496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dog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5" name="Picture 12" descr="https://encrypted-tbn1.gstatic.com/images?q=tbn:ANd9GcRcwlRKAlSIaCI4W5PRYVbuBQQXifF-56bFqAjh9DMe-_3Lh8_YK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300" y="7456734"/>
            <a:ext cx="1921687" cy="1458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19895" y="7299775"/>
            <a:ext cx="1302319" cy="1680900"/>
          </a:xfrm>
          <a:prstGeom prst="rect">
            <a:avLst/>
          </a:prstGeom>
        </p:spPr>
      </p:pic>
      <p:sp>
        <p:nvSpPr>
          <p:cNvPr id="17" name="弧形向右箭號 16"/>
          <p:cNvSpPr/>
          <p:nvPr/>
        </p:nvSpPr>
        <p:spPr>
          <a:xfrm flipV="1">
            <a:off x="894080" y="5558158"/>
            <a:ext cx="896020" cy="272683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6820368" y="3690400"/>
            <a:ext cx="198684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monkey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428887" y="4703706"/>
            <a:ext cx="198684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cat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216075" y="6782503"/>
            <a:ext cx="173713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dog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 flipV="1">
            <a:off x="6474382" y="4346990"/>
            <a:ext cx="650240" cy="65659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cxnSpLocks/>
          </p:cNvCxnSpPr>
          <p:nvPr/>
        </p:nvCxnSpPr>
        <p:spPr>
          <a:xfrm flipV="1">
            <a:off x="6455848" y="5188962"/>
            <a:ext cx="973039" cy="30689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6474383" y="6593364"/>
            <a:ext cx="707173" cy="382719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8761023" y="2670896"/>
            <a:ext cx="3756759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Training Data</a:t>
            </a:r>
            <a:endParaRPr lang="zh-TW" altLang="en-US" sz="3982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016000" y="3506550"/>
            <a:ext cx="3672400" cy="570002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503115" y="7582803"/>
            <a:ext cx="3756759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Each possible object is a class</a:t>
            </a:r>
            <a:endParaRPr lang="zh-TW" altLang="en-US" sz="3982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grpSp>
        <p:nvGrpSpPr>
          <p:cNvPr id="21" name="群組 20"/>
          <p:cNvGrpSpPr/>
          <p:nvPr/>
        </p:nvGrpSpPr>
        <p:grpSpPr>
          <a:xfrm>
            <a:off x="1385366" y="3531071"/>
            <a:ext cx="5557002" cy="1427598"/>
            <a:chOff x="974085" y="2482784"/>
            <a:chExt cx="3907267" cy="1003780"/>
          </a:xfrm>
        </p:grpSpPr>
        <p:sp>
          <p:nvSpPr>
            <p:cNvPr id="29" name="文字方塊 28"/>
            <p:cNvSpPr txBox="1"/>
            <p:nvPr/>
          </p:nvSpPr>
          <p:spPr>
            <a:xfrm>
              <a:off x="974085" y="2482784"/>
              <a:ext cx="3907267" cy="4957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00460" hangingPunct="1"/>
              <a:r>
                <a:rPr lang="en-US" altLang="zh-TW" sz="3982" kern="1200" dirty="0">
                  <a:solidFill>
                    <a:srgbClr val="0000FF"/>
                  </a:solidFill>
                  <a:latin typeface="Calibri" panose="020F0502020204030204"/>
                  <a:cs typeface="+mn-cs"/>
                </a:rPr>
                <a:t>Hierarchical Structure</a:t>
              </a:r>
              <a:endParaRPr lang="zh-TW" altLang="en-US" sz="3982" kern="1200" dirty="0">
                <a:solidFill>
                  <a:srgbClr val="0000FF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12" name="箭號: 向右 11"/>
            <p:cNvSpPr/>
            <p:nvPr/>
          </p:nvSpPr>
          <p:spPr>
            <a:xfrm rot="16200000">
              <a:off x="2664285" y="2804720"/>
              <a:ext cx="579946" cy="783741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140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3" grpId="0"/>
      <p:bldP spid="14" grpId="0"/>
      <p:bldP spid="17" grpId="0" animBg="1"/>
      <p:bldP spid="18" grpId="0"/>
      <p:bldP spid="19" grpId="0"/>
      <p:bldP spid="20" grpId="0"/>
      <p:bldP spid="24" grpId="0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lassification - Deep Lear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laying GO</a:t>
            </a:r>
            <a:endParaRPr lang="zh-TW" altLang="en-US" dirty="0"/>
          </a:p>
        </p:txBody>
      </p:sp>
      <p:pic>
        <p:nvPicPr>
          <p:cNvPr id="4" name="Picture 6" descr="http://lgs.tw/img/xp1.png.pagespeed.ic.NzL0vritb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16782" y="2046157"/>
            <a:ext cx="2264902" cy="2441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6532501" y="2382030"/>
            <a:ext cx="2445680" cy="176931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Function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向右箭號 5"/>
          <p:cNvSpPr/>
          <p:nvPr/>
        </p:nvSpPr>
        <p:spPr>
          <a:xfrm>
            <a:off x="5946969" y="2847441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8998823" y="2878078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9345410" y="3861229"/>
            <a:ext cx="3511812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19 x 19 classes)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9563427" y="2025003"/>
            <a:ext cx="2905239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ext move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499876" y="2668107"/>
            <a:ext cx="3202883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Each position is a class</a:t>
            </a:r>
            <a:endParaRPr lang="zh-TW" altLang="en-US" sz="3982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2303" y="6597246"/>
            <a:ext cx="2132238" cy="193634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3150" y="6597246"/>
            <a:ext cx="2300321" cy="2003813"/>
          </a:xfrm>
          <a:prstGeom prst="rect">
            <a:avLst/>
          </a:prstGeom>
        </p:spPr>
      </p:pic>
      <p:grpSp>
        <p:nvGrpSpPr>
          <p:cNvPr id="27" name="群組 26"/>
          <p:cNvGrpSpPr/>
          <p:nvPr/>
        </p:nvGrpSpPr>
        <p:grpSpPr>
          <a:xfrm>
            <a:off x="387925" y="5888756"/>
            <a:ext cx="3630510" cy="3009070"/>
            <a:chOff x="6088573" y="187135"/>
            <a:chExt cx="2552702" cy="2115752"/>
          </a:xfrm>
        </p:grpSpPr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39857" y="187135"/>
              <a:ext cx="2175493" cy="1681544"/>
            </a:xfrm>
            <a:prstGeom prst="rect">
              <a:avLst/>
            </a:prstGeom>
          </p:spPr>
        </p:pic>
        <p:sp>
          <p:nvSpPr>
            <p:cNvPr id="29" name="文字方塊 28"/>
            <p:cNvSpPr txBox="1"/>
            <p:nvPr/>
          </p:nvSpPr>
          <p:spPr>
            <a:xfrm>
              <a:off x="6088573" y="1868679"/>
              <a:ext cx="2552702" cy="43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00460" hangingPunct="1"/>
              <a:r>
                <a: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一堆棋譜</a:t>
              </a:r>
            </a:p>
          </p:txBody>
        </p:sp>
      </p:grpSp>
      <p:sp>
        <p:nvSpPr>
          <p:cNvPr id="18" name="文字方塊 17"/>
          <p:cNvSpPr txBox="1"/>
          <p:nvPr/>
        </p:nvSpPr>
        <p:spPr>
          <a:xfrm>
            <a:off x="387926" y="5064749"/>
            <a:ext cx="3756759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Training Data</a:t>
            </a:r>
            <a:endParaRPr lang="zh-TW" altLang="en-US" sz="3982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388346" y="5052001"/>
            <a:ext cx="373935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進藤光 </a:t>
            </a:r>
            <a:r>
              <a:rPr lang="en-US" altLang="zh-TW" sz="3413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v.s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. 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社清春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4662218" y="5813502"/>
            <a:ext cx="2132238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黑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: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5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之五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7403854" y="5813502"/>
            <a:ext cx="2132238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白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: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天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10110303" y="5822108"/>
            <a:ext cx="2132238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黑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: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五之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44787" y="6597245"/>
            <a:ext cx="2550199" cy="2080740"/>
          </a:xfrm>
          <a:prstGeom prst="rect">
            <a:avLst/>
          </a:prstGeom>
        </p:spPr>
      </p:pic>
      <p:cxnSp>
        <p:nvCxnSpPr>
          <p:cNvPr id="17" name="直線單箭頭接點 16"/>
          <p:cNvCxnSpPr/>
          <p:nvPr/>
        </p:nvCxnSpPr>
        <p:spPr>
          <a:xfrm>
            <a:off x="6794456" y="6166199"/>
            <a:ext cx="7306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9335367" y="6166199"/>
            <a:ext cx="7306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675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/>
      <p:bldP spid="10" grpId="0"/>
      <p:bldP spid="12" grpId="0"/>
      <p:bldP spid="18" grpId="0"/>
      <p:bldP spid="8" grpId="0"/>
      <p:bldP spid="11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lassification - Deep Lear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laying GO</a:t>
            </a:r>
            <a:endParaRPr lang="zh-TW" altLang="en-US" dirty="0"/>
          </a:p>
        </p:txBody>
      </p:sp>
      <p:pic>
        <p:nvPicPr>
          <p:cNvPr id="4" name="Picture 6" descr="http://lgs.tw/img/xp1.png.pagespeed.ic.NzL0vritb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16782" y="2046157"/>
            <a:ext cx="2264902" cy="2441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6532501" y="2382030"/>
            <a:ext cx="2445680" cy="176931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Function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向右箭號 5"/>
          <p:cNvSpPr/>
          <p:nvPr/>
        </p:nvSpPr>
        <p:spPr>
          <a:xfrm>
            <a:off x="5946969" y="2847441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8998823" y="2878078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9345410" y="3861229"/>
            <a:ext cx="3511812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19 x 19 classes)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9563427" y="2025003"/>
            <a:ext cx="2905239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ext move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499876" y="2668107"/>
            <a:ext cx="3202883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Each position is a class</a:t>
            </a:r>
            <a:endParaRPr lang="zh-TW" altLang="en-US" sz="3982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grpSp>
        <p:nvGrpSpPr>
          <p:cNvPr id="27" name="群組 26"/>
          <p:cNvGrpSpPr/>
          <p:nvPr/>
        </p:nvGrpSpPr>
        <p:grpSpPr>
          <a:xfrm>
            <a:off x="387925" y="5888756"/>
            <a:ext cx="3630510" cy="3009070"/>
            <a:chOff x="6088573" y="187135"/>
            <a:chExt cx="2552702" cy="2115752"/>
          </a:xfrm>
        </p:grpSpPr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39857" y="187135"/>
              <a:ext cx="2175493" cy="1681544"/>
            </a:xfrm>
            <a:prstGeom prst="rect">
              <a:avLst/>
            </a:prstGeom>
          </p:spPr>
        </p:pic>
        <p:sp>
          <p:nvSpPr>
            <p:cNvPr id="29" name="文字方塊 28"/>
            <p:cNvSpPr txBox="1"/>
            <p:nvPr/>
          </p:nvSpPr>
          <p:spPr>
            <a:xfrm>
              <a:off x="6088573" y="1868679"/>
              <a:ext cx="2552702" cy="43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00460" hangingPunct="1"/>
              <a:r>
                <a: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一堆棋譜</a:t>
              </a:r>
            </a:p>
          </p:txBody>
        </p:sp>
      </p:grpSp>
      <p:sp>
        <p:nvSpPr>
          <p:cNvPr id="18" name="文字方塊 17"/>
          <p:cNvSpPr txBox="1"/>
          <p:nvPr/>
        </p:nvSpPr>
        <p:spPr>
          <a:xfrm>
            <a:off x="387926" y="5064749"/>
            <a:ext cx="3756759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Training Data</a:t>
            </a:r>
            <a:endParaRPr lang="zh-TW" altLang="en-US" sz="3982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388346" y="5052001"/>
            <a:ext cx="373935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進藤光 </a:t>
            </a:r>
            <a:r>
              <a:rPr lang="en-US" altLang="zh-TW" sz="3413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v.s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. 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社清春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4662218" y="5813502"/>
            <a:ext cx="2132238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黑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: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5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之五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7403854" y="5813502"/>
            <a:ext cx="2132238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白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: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天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10110303" y="5822108"/>
            <a:ext cx="2132238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黑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: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五之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794456" y="6166199"/>
            <a:ext cx="7306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9335367" y="6166199"/>
            <a:ext cx="7306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4883561" y="6581473"/>
            <a:ext cx="3086475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put:</a:t>
            </a:r>
          </a:p>
          <a:p>
            <a:pPr algn="l"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黑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: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5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之五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346103" y="6684068"/>
            <a:ext cx="2112590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Output:</a:t>
            </a:r>
          </a:p>
          <a:p>
            <a:pPr algn="l"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天元</a:t>
            </a:r>
          </a:p>
        </p:txBody>
      </p:sp>
      <p:sp>
        <p:nvSpPr>
          <p:cNvPr id="26" name="文字方塊 25"/>
          <p:cNvSpPr txBox="1"/>
          <p:nvPr/>
        </p:nvSpPr>
        <p:spPr>
          <a:xfrm>
            <a:off x="4883561" y="7823224"/>
            <a:ext cx="4273593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put:</a:t>
            </a:r>
          </a:p>
          <a:p>
            <a:pPr algn="l"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黑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: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5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之五、白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:</a:t>
            </a:r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天元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10356077" y="7885038"/>
            <a:ext cx="2112590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Output:</a:t>
            </a:r>
          </a:p>
          <a:p>
            <a:pPr algn="l"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五之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2" name="向右箭號 31"/>
          <p:cNvSpPr/>
          <p:nvPr/>
        </p:nvSpPr>
        <p:spPr>
          <a:xfrm>
            <a:off x="7175005" y="7125158"/>
            <a:ext cx="3146125" cy="36438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4" name="向右箭號 33"/>
          <p:cNvSpPr/>
          <p:nvPr/>
        </p:nvSpPr>
        <p:spPr>
          <a:xfrm>
            <a:off x="8844048" y="8409614"/>
            <a:ext cx="1502054" cy="34607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51050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  <p:bldP spid="26" grpId="0"/>
      <p:bldP spid="31" grpId="0"/>
      <p:bldP spid="32" grpId="0" animBg="1"/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32678" y="2055154"/>
            <a:ext cx="4597362" cy="708532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32677" y="5235476"/>
            <a:ext cx="7987372" cy="416874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054364" y="5434842"/>
            <a:ext cx="6711997" cy="307078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rning Map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2464078" y="8622180"/>
            <a:ext cx="483312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572052" y="2572158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72052" y="3696559"/>
            <a:ext cx="3797672" cy="482552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65336" y="4105348"/>
            <a:ext cx="2549023" cy="99183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Linear Mode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022411" y="1793901"/>
            <a:ext cx="3284959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emi-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802037" y="7847322"/>
            <a:ext cx="290049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924743" y="5794369"/>
            <a:ext cx="6450278" cy="207779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223840" y="6037765"/>
            <a:ext cx="2541823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Deep Learn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107310" y="6059689"/>
            <a:ext cx="2834670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SVM, decision tree, K-NN</a:t>
            </a:r>
            <a:r>
              <a:rPr lang="zh-TW" altLang="en-US" sz="3413" kern="12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…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3319228" y="7168225"/>
            <a:ext cx="359825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n-linear 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單箭頭接點 31"/>
          <p:cNvCxnSpPr>
            <a:endCxn id="18" idx="0"/>
          </p:cNvCxnSpPr>
          <p:nvPr/>
        </p:nvCxnSpPr>
        <p:spPr>
          <a:xfrm flipH="1">
            <a:off x="3439848" y="3239263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3439848" y="5097184"/>
            <a:ext cx="0" cy="8998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9421550" y="5660377"/>
            <a:ext cx="3202675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Training Data: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9450575" y="6381448"/>
            <a:ext cx="3202675" cy="16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srgbClr val="0000FF"/>
                </a:solidFill>
                <a:latin typeface="Calibri" panose="020F0502020204030204"/>
                <a:cs typeface="+mn-cs"/>
              </a:rPr>
              <a:t>Input/output pair of target function</a:t>
            </a:r>
            <a:endParaRPr lang="zh-TW" altLang="en-US" sz="3413" kern="1200" dirty="0">
              <a:solidFill>
                <a:srgbClr val="0000FF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450574" y="8031248"/>
            <a:ext cx="3026327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Function output = label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755376" y="345966"/>
            <a:ext cx="5390396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982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Hard to collect a large amount of labelled data</a:t>
            </a:r>
            <a:endParaRPr lang="zh-TW" altLang="en-US" sz="3982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744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2" grpId="0" animBg="1"/>
      <p:bldP spid="6" grpId="0"/>
      <p:bldP spid="23" grpId="0" animBg="1"/>
      <p:bldP spid="21" grpId="0" animBg="1"/>
      <p:bldP spid="3" grpId="0"/>
      <p:bldP spid="31" grpId="0"/>
      <p:bldP spid="3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3176000" y="6460212"/>
            <a:ext cx="8560282" cy="18554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456142" y="3520658"/>
            <a:ext cx="2918242" cy="240361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426885" y="3520658"/>
            <a:ext cx="1962543" cy="240361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mi-supervised Learning</a:t>
            </a:r>
            <a:endParaRPr lang="zh-TW" altLang="en-US" dirty="0"/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5839" y="3699416"/>
            <a:ext cx="1257347" cy="1636861"/>
          </a:xfrm>
          <a:prstGeom prst="rect">
            <a:avLst/>
          </a:prstGeom>
        </p:spPr>
      </p:pic>
      <p:pic>
        <p:nvPicPr>
          <p:cNvPr id="1026" name="Picture 2" descr="https://s-media-cache-ak0.pinimg.com/originals/0d/1e/96/0d1e961819031a6c8a05a62b7e8b331c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103" y="6854442"/>
            <a:ext cx="1958811" cy="110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thenypost.files.wordpress.com/2014/01/dogs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801" y="3755711"/>
            <a:ext cx="2286977" cy="1524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www.picturesnew.com/media/images/b1bb6faa9d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414" y="6854442"/>
            <a:ext cx="1880055" cy="1251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字方塊 14"/>
          <p:cNvSpPr txBox="1"/>
          <p:nvPr/>
        </p:nvSpPr>
        <p:spPr>
          <a:xfrm>
            <a:off x="1638692" y="4161292"/>
            <a:ext cx="1986187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belled data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47785" y="6797017"/>
            <a:ext cx="2419884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Unlabeled data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034" name="Picture 10" descr="http://d21vu35cjx7sd4.cloudfront.net/dims3/MMAH/crop/0x0%2B0%2B0/resize/645x380/quality/90/?url=http%3A%2F%2Fs3.amazonaws.com%2Fassets.prod.vetstreet.com%2Fc2%2F2a9f709eb411e0a2380050568d634f%2Ffile%2FHarrier-5-645mk06241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7521" y="6740250"/>
            <a:ext cx="1250485" cy="1480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ttps://encrypted-tbn1.gstatic.com/images?q=tbn:ANd9GcRcwlRKAlSIaCI4W5PRYVbuBQQXifF-56bFqAjh9DMe-_3Lh8_YKw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5047" y="6740250"/>
            <a:ext cx="1900821" cy="12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字方塊 15"/>
          <p:cNvSpPr txBox="1"/>
          <p:nvPr/>
        </p:nvSpPr>
        <p:spPr>
          <a:xfrm>
            <a:off x="4840674" y="5223535"/>
            <a:ext cx="113496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at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8437413" y="5223103"/>
            <a:ext cx="113496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do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651964" y="8315687"/>
            <a:ext cx="7661009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Images of cats and dogs)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731073" y="2499649"/>
            <a:ext cx="9742682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or example, recognizing cats and dogs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094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6" grpId="0" animBg="1"/>
      <p:bldP spid="17" grpId="0" animBg="1"/>
      <p:bldP spid="15" grpId="0"/>
      <p:bldP spid="20" grpId="0"/>
      <p:bldP spid="16" grpId="0"/>
      <p:bldP spid="24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32678" y="2055154"/>
            <a:ext cx="4597362" cy="708532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32677" y="5235476"/>
            <a:ext cx="11209422" cy="416874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054364" y="5434842"/>
            <a:ext cx="6711997" cy="307078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rning Map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4421892" y="8617554"/>
            <a:ext cx="483312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572052" y="2572158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72052" y="3696559"/>
            <a:ext cx="3797672" cy="482552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65336" y="4105348"/>
            <a:ext cx="2549023" cy="99183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Linear Mode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199403" y="6338164"/>
            <a:ext cx="2603280" cy="15091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tructur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022411" y="1793901"/>
            <a:ext cx="3284959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emi-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550168" y="1794255"/>
            <a:ext cx="2791930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Transfer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802037" y="7847322"/>
            <a:ext cx="290049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924743" y="5794369"/>
            <a:ext cx="6450278" cy="207779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223840" y="6037765"/>
            <a:ext cx="2541823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Deep Learn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107310" y="6059689"/>
            <a:ext cx="2834670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SVM, decision tree, K-NN</a:t>
            </a:r>
            <a:r>
              <a:rPr lang="zh-TW" altLang="en-US" sz="3413" kern="12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…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3319228" y="7168225"/>
            <a:ext cx="359825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n-linear 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單箭頭接點 31"/>
          <p:cNvCxnSpPr>
            <a:endCxn id="18" idx="0"/>
          </p:cNvCxnSpPr>
          <p:nvPr/>
        </p:nvCxnSpPr>
        <p:spPr>
          <a:xfrm flipH="1">
            <a:off x="3439848" y="3239263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3439848" y="5097184"/>
            <a:ext cx="0" cy="8998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rot="16200000" flipH="1">
            <a:off x="8766360" y="6558667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089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nsfer Learning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49608" y="6137960"/>
            <a:ext cx="11061113" cy="230167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16515" y="3436967"/>
            <a:ext cx="2918242" cy="240361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87258" y="3436967"/>
            <a:ext cx="1962543" cy="240361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6212" y="3615726"/>
            <a:ext cx="1257347" cy="1636861"/>
          </a:xfrm>
          <a:prstGeom prst="rect">
            <a:avLst/>
          </a:prstGeom>
        </p:spPr>
      </p:pic>
      <p:pic>
        <p:nvPicPr>
          <p:cNvPr id="9" name="Picture 6" descr="http://thenypost.files.wordpress.com/2014/01/dogs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0174" y="3672021"/>
            <a:ext cx="2286977" cy="1524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字方塊 10"/>
          <p:cNvSpPr txBox="1"/>
          <p:nvPr/>
        </p:nvSpPr>
        <p:spPr>
          <a:xfrm>
            <a:off x="1567714" y="4074495"/>
            <a:ext cx="1986187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belled data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501047" y="5139845"/>
            <a:ext cx="113496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at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8097786" y="5139413"/>
            <a:ext cx="113496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do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741953" y="8401635"/>
            <a:ext cx="7661009" cy="114274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Data not related to the task considered (can be either labeled or unlabeled)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076" name="Picture 4" descr="https://encrypted-tbn3.gstatic.com/images?q=tbn:ANd9GcTJsVxOxRJErtxwuBdCnIhRUOfPIyDsEGbxzLWkquVSl3H7ZF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122" y="6237119"/>
            <a:ext cx="2207185" cy="1653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http://tigerday.org/wp-content/uploads/2013/04/HD-Tiger-Wallpapers-Wallpapers-feve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258" y="6251241"/>
            <a:ext cx="2249559" cy="1687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文字方塊 24"/>
          <p:cNvSpPr txBox="1"/>
          <p:nvPr/>
        </p:nvSpPr>
        <p:spPr>
          <a:xfrm>
            <a:off x="1421178" y="7783048"/>
            <a:ext cx="2294512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lephant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458" y="6299272"/>
            <a:ext cx="2543518" cy="1639138"/>
          </a:xfrm>
          <a:prstGeom prst="rect">
            <a:avLst/>
          </a:prstGeom>
        </p:spPr>
      </p:pic>
      <p:pic>
        <p:nvPicPr>
          <p:cNvPr id="22" name="Picture 2" descr="http://vignette2.wikia.nocookie.net/toarumajutsunoindex/images/c/cc/Mikotoanime.jpg/revision/latest?cb=20141226141052&amp;path-prefix=f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1617" y="6251241"/>
            <a:ext cx="2466115" cy="163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文字方塊 26"/>
          <p:cNvSpPr txBox="1"/>
          <p:nvPr/>
        </p:nvSpPr>
        <p:spPr>
          <a:xfrm>
            <a:off x="6696961" y="7785300"/>
            <a:ext cx="2294512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Haruhi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731073" y="2499649"/>
            <a:ext cx="9742682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or example, recognizing cats and dogs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1942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 animBg="1"/>
      <p:bldP spid="25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32678" y="2055154"/>
            <a:ext cx="4597362" cy="708532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32677" y="5235476"/>
            <a:ext cx="11209422" cy="416874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054364" y="5434842"/>
            <a:ext cx="6711997" cy="307078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rning Map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4421892" y="8617554"/>
            <a:ext cx="483312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572052" y="2572158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72052" y="3696559"/>
            <a:ext cx="3797672" cy="482552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65336" y="4105348"/>
            <a:ext cx="2549023" cy="99183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Linear Mode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199403" y="6338164"/>
            <a:ext cx="2603280" cy="15091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tructur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022411" y="1793901"/>
            <a:ext cx="3284959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emi-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550168" y="1794255"/>
            <a:ext cx="2791930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Transfer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043386" y="3507992"/>
            <a:ext cx="2824065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Un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802037" y="7847322"/>
            <a:ext cx="290049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924743" y="5794369"/>
            <a:ext cx="6450278" cy="207779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223840" y="6037765"/>
            <a:ext cx="2541823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Deep Learn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107310" y="6059689"/>
            <a:ext cx="2834670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SVM, decision tree, K-NN</a:t>
            </a:r>
            <a:r>
              <a:rPr lang="zh-TW" altLang="en-US" sz="3413" kern="12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…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3319228" y="7168225"/>
            <a:ext cx="359825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n-linear 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單箭頭接點 31"/>
          <p:cNvCxnSpPr>
            <a:endCxn id="18" idx="0"/>
          </p:cNvCxnSpPr>
          <p:nvPr/>
        </p:nvCxnSpPr>
        <p:spPr>
          <a:xfrm flipH="1">
            <a:off x="3439848" y="3239263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3439848" y="5097184"/>
            <a:ext cx="0" cy="8998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rot="16200000" flipH="1">
            <a:off x="8766360" y="6558667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402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http://top-breaking-news.com/wp-content/uploads/2016/03/Twitter-new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98" y="3830182"/>
            <a:ext cx="7115226" cy="5336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/>
          <p:cNvSpPr/>
          <p:nvPr/>
        </p:nvSpPr>
        <p:spPr>
          <a:xfrm>
            <a:off x="1283711" y="9095876"/>
            <a:ext cx="4373185" cy="486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http://top-breaking-news.com/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supervised Lear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chine Reading: Machine learns the meaning of words</a:t>
            </a:r>
            <a:r>
              <a:rPr lang="zh-TW" altLang="en-US" dirty="0"/>
              <a:t> </a:t>
            </a:r>
            <a:r>
              <a:rPr lang="en-US" altLang="zh-TW" dirty="0"/>
              <a:t>from reading a lot of documents</a:t>
            </a:r>
            <a:endParaRPr lang="zh-TW" altLang="en-US" dirty="0"/>
          </a:p>
        </p:txBody>
      </p:sp>
      <p:pic>
        <p:nvPicPr>
          <p:cNvPr id="4" name="Picture 2" descr="http://www.pnglogo.com/wp-content/uploads/2015/12/Robot-Reading-Book-PNG-0496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46403" y="5499734"/>
            <a:ext cx="4696336" cy="3666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圖說文字 4"/>
          <p:cNvSpPr/>
          <p:nvPr/>
        </p:nvSpPr>
        <p:spPr>
          <a:xfrm>
            <a:off x="9422862" y="4125081"/>
            <a:ext cx="2509065" cy="1723954"/>
          </a:xfrm>
          <a:prstGeom prst="wedgeRectCallout">
            <a:avLst>
              <a:gd name="adj1" fmla="val -75827"/>
              <a:gd name="adj2" fmla="val 729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6" name="Picture 2" descr="http://www.extremetech.com/wp-content/uploads/2013/09/340-640x42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471" y="4276838"/>
            <a:ext cx="2088523" cy="1390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向下箭號 6"/>
          <p:cNvSpPr/>
          <p:nvPr/>
        </p:nvSpPr>
        <p:spPr>
          <a:xfrm rot="5400000" flipV="1">
            <a:off x="6574976" y="5661397"/>
            <a:ext cx="1086211" cy="1058843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17311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248819"/>
            <a:ext cx="11883286" cy="205184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514350" indent="-514350">
              <a:lnSpc>
                <a:spcPts val="8000"/>
              </a:lnSpc>
              <a:buAutoNum type="arabicPeriod"/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4A980154-C25B-4B32-9368-D06655808ED4}"/>
              </a:ext>
            </a:extLst>
          </p:cNvPr>
          <p:cNvSpPr txBox="1"/>
          <p:nvPr/>
        </p:nvSpPr>
        <p:spPr>
          <a:xfrm>
            <a:off x="174077" y="1328231"/>
            <a:ext cx="12830723" cy="820737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机器学习：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    对于某个</a:t>
            </a:r>
            <a:r>
              <a:rPr lang="zh-CN" altLang="en-US" sz="3200" dirty="0">
                <a:solidFill>
                  <a:srgbClr val="FF0000"/>
                </a:solidFill>
                <a:latin typeface="微软雅黑"/>
              </a:rPr>
              <a:t>任务</a:t>
            </a:r>
            <a:r>
              <a:rPr lang="en-US" altLang="zh-CN" sz="3200" dirty="0">
                <a:solidFill>
                  <a:srgbClr val="FF0000"/>
                </a:solidFill>
                <a:latin typeface="微软雅黑"/>
              </a:rPr>
              <a:t>T</a:t>
            </a:r>
            <a:r>
              <a:rPr lang="zh-CN" altLang="en-US" sz="3200" dirty="0">
                <a:latin typeface="微软雅黑"/>
              </a:rPr>
              <a:t>和</a:t>
            </a:r>
            <a:r>
              <a:rPr lang="zh-CN" altLang="en-US" sz="3200" dirty="0">
                <a:solidFill>
                  <a:srgbClr val="FF0000"/>
                </a:solidFill>
                <a:latin typeface="微软雅黑"/>
              </a:rPr>
              <a:t>性能度量</a:t>
            </a:r>
            <a:r>
              <a:rPr lang="en-US" altLang="zh-CN" sz="3200" dirty="0">
                <a:solidFill>
                  <a:srgbClr val="FF0000"/>
                </a:solidFill>
                <a:latin typeface="微软雅黑"/>
              </a:rPr>
              <a:t>P</a:t>
            </a:r>
            <a:r>
              <a:rPr lang="zh-CN" altLang="en-US" sz="3200" dirty="0">
                <a:latin typeface="微软雅黑"/>
              </a:rPr>
              <a:t>，一个计算机程序被认为可以从</a:t>
            </a:r>
            <a:r>
              <a:rPr lang="zh-CN" altLang="en-US" sz="3200" dirty="0">
                <a:solidFill>
                  <a:srgbClr val="FF0000"/>
                </a:solidFill>
                <a:latin typeface="微软雅黑"/>
              </a:rPr>
              <a:t>经验</a:t>
            </a:r>
            <a:r>
              <a:rPr lang="en-US" altLang="zh-CN" sz="3200" dirty="0">
                <a:solidFill>
                  <a:srgbClr val="FF0000"/>
                </a:solidFill>
                <a:latin typeface="微软雅黑"/>
              </a:rPr>
              <a:t>E</a:t>
            </a:r>
            <a:r>
              <a:rPr lang="zh-CN" altLang="en-US" sz="3200" dirty="0">
                <a:latin typeface="微软雅黑"/>
              </a:rPr>
              <a:t>中学习是指：通过经验</a:t>
            </a:r>
            <a:r>
              <a:rPr lang="en-US" altLang="zh-CN" sz="3200" dirty="0">
                <a:latin typeface="微软雅黑"/>
              </a:rPr>
              <a:t>E</a:t>
            </a:r>
            <a:r>
              <a:rPr lang="zh-CN" altLang="en-US" sz="3200" dirty="0">
                <a:latin typeface="微软雅黑"/>
              </a:rPr>
              <a:t>改进后，它在任务</a:t>
            </a:r>
            <a:r>
              <a:rPr lang="en-US" altLang="zh-CN" sz="3200" dirty="0">
                <a:latin typeface="微软雅黑"/>
              </a:rPr>
              <a:t>T</a:t>
            </a:r>
            <a:r>
              <a:rPr lang="zh-CN" altLang="en-US" sz="3200" dirty="0">
                <a:latin typeface="微软雅黑"/>
              </a:rPr>
              <a:t>上由性能度量</a:t>
            </a:r>
            <a:r>
              <a:rPr lang="en-US" altLang="zh-CN" sz="3200" dirty="0">
                <a:latin typeface="微软雅黑"/>
              </a:rPr>
              <a:t>P</a:t>
            </a:r>
            <a:r>
              <a:rPr lang="zh-CN" altLang="en-US" sz="3200" dirty="0">
                <a:latin typeface="微软雅黑"/>
              </a:rPr>
              <a:t>衡量的性能有提升。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机器学习三要素：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514350" indent="-514350" algn="l">
              <a:lnSpc>
                <a:spcPts val="8000"/>
              </a:lnSpc>
              <a:buAutoNum type="arabicPeriod"/>
            </a:pPr>
            <a:r>
              <a:rPr lang="zh-CN" altLang="en-US" sz="3200" dirty="0">
                <a:latin typeface="微软雅黑"/>
              </a:rPr>
              <a:t>任务</a:t>
            </a:r>
            <a:r>
              <a:rPr lang="en-US" altLang="zh-CN" sz="3200" dirty="0">
                <a:latin typeface="微软雅黑"/>
              </a:rPr>
              <a:t>T</a:t>
            </a:r>
            <a:r>
              <a:rPr lang="zh-CN" altLang="en-US" sz="3200" dirty="0">
                <a:latin typeface="微软雅黑"/>
              </a:rPr>
              <a:t>；</a:t>
            </a:r>
            <a:endParaRPr lang="en-US" altLang="zh-CN" sz="3200" dirty="0">
              <a:latin typeface="微软雅黑"/>
            </a:endParaRPr>
          </a:p>
          <a:p>
            <a:pPr marL="514350" indent="-514350" algn="l">
              <a:lnSpc>
                <a:spcPts val="8000"/>
              </a:lnSpc>
              <a:buAutoNum type="arabicPeriod"/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性能度量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P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；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514350" indent="-514350" algn="l">
              <a:lnSpc>
                <a:spcPts val="8000"/>
              </a:lnSpc>
              <a:buAutoNum type="arabicPeriod"/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经验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40673135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supervised Lear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chine Reading: Machine learns the meaning of words</a:t>
            </a:r>
            <a:r>
              <a:rPr lang="zh-TW" altLang="en-US" dirty="0"/>
              <a:t> </a:t>
            </a:r>
            <a:r>
              <a:rPr lang="en-US" altLang="zh-TW" dirty="0"/>
              <a:t>from reading a lot of documents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2057390" y="6046398"/>
            <a:ext cx="3260464" cy="13424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Function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向下箭號 8"/>
          <p:cNvSpPr/>
          <p:nvPr/>
        </p:nvSpPr>
        <p:spPr>
          <a:xfrm rot="10800000" flipH="1" flipV="1">
            <a:off x="3144516" y="5378163"/>
            <a:ext cx="1086211" cy="668234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向下箭號 9"/>
          <p:cNvSpPr/>
          <p:nvPr/>
        </p:nvSpPr>
        <p:spPr>
          <a:xfrm rot="10800000" flipH="1" flipV="1">
            <a:off x="3168776" y="7491888"/>
            <a:ext cx="1086211" cy="668234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890904" y="4509338"/>
            <a:ext cx="3593432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Apple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grpSp>
        <p:nvGrpSpPr>
          <p:cNvPr id="12" name="群組 11"/>
          <p:cNvGrpSpPr/>
          <p:nvPr/>
        </p:nvGrpSpPr>
        <p:grpSpPr>
          <a:xfrm>
            <a:off x="2597184" y="8263214"/>
            <a:ext cx="2229394" cy="454135"/>
            <a:chOff x="5754347" y="3836831"/>
            <a:chExt cx="1567543" cy="319314"/>
          </a:xfrm>
        </p:grpSpPr>
        <p:sp>
          <p:nvSpPr>
            <p:cNvPr id="13" name="矩形 12"/>
            <p:cNvSpPr/>
            <p:nvPr/>
          </p:nvSpPr>
          <p:spPr>
            <a:xfrm>
              <a:off x="5754347" y="3836831"/>
              <a:ext cx="1567543" cy="3193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4" name="橢圓 13"/>
            <p:cNvSpPr/>
            <p:nvPr/>
          </p:nvSpPr>
          <p:spPr>
            <a:xfrm>
              <a:off x="5829640" y="3906488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5" name="橢圓 14"/>
            <p:cNvSpPr/>
            <p:nvPr/>
          </p:nvSpPr>
          <p:spPr>
            <a:xfrm>
              <a:off x="6076701" y="3906037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6" name="橢圓 15"/>
            <p:cNvSpPr/>
            <p:nvPr/>
          </p:nvSpPr>
          <p:spPr>
            <a:xfrm>
              <a:off x="6331994" y="3906037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7" name="橢圓 16"/>
            <p:cNvSpPr/>
            <p:nvPr/>
          </p:nvSpPr>
          <p:spPr>
            <a:xfrm>
              <a:off x="6571649" y="3909031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橢圓 17"/>
            <p:cNvSpPr/>
            <p:nvPr/>
          </p:nvSpPr>
          <p:spPr>
            <a:xfrm>
              <a:off x="6814299" y="3906037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橢圓 18"/>
            <p:cNvSpPr/>
            <p:nvPr/>
          </p:nvSpPr>
          <p:spPr>
            <a:xfrm>
              <a:off x="7074003" y="3905848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6232055" y="8485095"/>
            <a:ext cx="5309734" cy="88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https://garavato.files.wordpress.com/2011/11/stacksdocuments.jpg?w=490</a:t>
            </a:r>
          </a:p>
        </p:txBody>
      </p:sp>
      <p:grpSp>
        <p:nvGrpSpPr>
          <p:cNvPr id="22" name="群組 21"/>
          <p:cNvGrpSpPr/>
          <p:nvPr/>
        </p:nvGrpSpPr>
        <p:grpSpPr>
          <a:xfrm>
            <a:off x="5784348" y="4626974"/>
            <a:ext cx="5757441" cy="3858121"/>
            <a:chOff x="4540340" y="3208089"/>
            <a:chExt cx="4048201" cy="2712741"/>
          </a:xfrm>
        </p:grpSpPr>
        <p:pic>
          <p:nvPicPr>
            <p:cNvPr id="7170" name="Picture 2" descr="https://garavato.files.wordpress.com/2011/11/stacksdocuments.jpg?w=49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3399" y="3763851"/>
              <a:ext cx="3242085" cy="2156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文字方塊 20"/>
            <p:cNvSpPr txBox="1"/>
            <p:nvPr/>
          </p:nvSpPr>
          <p:spPr>
            <a:xfrm>
              <a:off x="4540340" y="3208089"/>
              <a:ext cx="4048201" cy="43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00460" hangingPunct="1"/>
              <a:r>
                <a:rPr lang="en-US" altLang="zh-TW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Training data is a lot of text</a:t>
              </a:r>
              <a:endPara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endParaRPr>
            </a:p>
          </p:txBody>
        </p:sp>
      </p:grpSp>
      <p:sp>
        <p:nvSpPr>
          <p:cNvPr id="23" name="文字方塊 22"/>
          <p:cNvSpPr txBox="1"/>
          <p:nvPr/>
        </p:nvSpPr>
        <p:spPr>
          <a:xfrm>
            <a:off x="1867921" y="8080143"/>
            <a:ext cx="598633" cy="792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4551" b="1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?</a:t>
            </a:r>
            <a:endParaRPr lang="zh-TW" altLang="en-US" sz="4551" b="1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59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supervised Lear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19" name="Picture 2" descr="http://www.is-scam.com/wp-content/uploads/2014/12/question-robo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8" y="3165813"/>
            <a:ext cx="2800651" cy="3614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2712" y="1854845"/>
            <a:ext cx="7423573" cy="2926080"/>
          </a:xfrm>
          <a:prstGeom prst="rect">
            <a:avLst/>
          </a:prstGeom>
        </p:spPr>
      </p:pic>
      <p:sp>
        <p:nvSpPr>
          <p:cNvPr id="21" name="向右箭號 20"/>
          <p:cNvSpPr/>
          <p:nvPr/>
        </p:nvSpPr>
        <p:spPr>
          <a:xfrm rot="9206104">
            <a:off x="3777871" y="3664500"/>
            <a:ext cx="1073412" cy="7844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向右箭號 21"/>
          <p:cNvSpPr/>
          <p:nvPr/>
        </p:nvSpPr>
        <p:spPr>
          <a:xfrm rot="1324959">
            <a:off x="3909769" y="6037778"/>
            <a:ext cx="1073412" cy="7844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16796" y="6599696"/>
            <a:ext cx="3860156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982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Draw something!</a:t>
            </a:r>
            <a:endParaRPr lang="zh-TW" altLang="en-US" sz="3982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4212" y="4972835"/>
            <a:ext cx="7675655" cy="446259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76260" y="8012931"/>
            <a:ext cx="3801691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http://ttic.uchicago.edu/~klivescu/MLSLP2016/ 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slides of Ian </a:t>
            </a:r>
            <a:r>
              <a:rPr lang="en-US" altLang="zh-TW" sz="256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Goodfellow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)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742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supervised Lear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chine Drawing</a:t>
            </a:r>
            <a:endParaRPr lang="zh-TW" altLang="en-US" dirty="0">
              <a:solidFill>
                <a:srgbClr val="FF0000"/>
              </a:solidFill>
            </a:endParaRPr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121334" y="5353531"/>
            <a:ext cx="3260464" cy="13424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Function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向下箭號 4"/>
          <p:cNvSpPr/>
          <p:nvPr/>
        </p:nvSpPr>
        <p:spPr>
          <a:xfrm rot="10800000" flipH="1" flipV="1">
            <a:off x="2208461" y="4685296"/>
            <a:ext cx="1086211" cy="668234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向下箭號 5"/>
          <p:cNvSpPr/>
          <p:nvPr/>
        </p:nvSpPr>
        <p:spPr>
          <a:xfrm rot="10800000" flipH="1" flipV="1">
            <a:off x="2232721" y="6799021"/>
            <a:ext cx="1086211" cy="668234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77391" y="3904242"/>
            <a:ext cx="598633" cy="792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4551" b="1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?</a:t>
            </a:r>
            <a:endParaRPr lang="zh-TW" altLang="en-US" sz="4551" b="1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1671" y="7570347"/>
            <a:ext cx="1679787" cy="1652693"/>
          </a:xfrm>
          <a:prstGeom prst="rect">
            <a:avLst/>
          </a:prstGeom>
        </p:spPr>
      </p:pic>
      <p:grpSp>
        <p:nvGrpSpPr>
          <p:cNvPr id="18" name="群組 17"/>
          <p:cNvGrpSpPr/>
          <p:nvPr/>
        </p:nvGrpSpPr>
        <p:grpSpPr>
          <a:xfrm>
            <a:off x="1661128" y="4105478"/>
            <a:ext cx="2229394" cy="454135"/>
            <a:chOff x="5754347" y="3836831"/>
            <a:chExt cx="1567543" cy="319314"/>
          </a:xfrm>
        </p:grpSpPr>
        <p:sp>
          <p:nvSpPr>
            <p:cNvPr id="19" name="矩形 18"/>
            <p:cNvSpPr/>
            <p:nvPr/>
          </p:nvSpPr>
          <p:spPr>
            <a:xfrm>
              <a:off x="5754347" y="3836831"/>
              <a:ext cx="1567543" cy="3193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橢圓 19"/>
            <p:cNvSpPr/>
            <p:nvPr/>
          </p:nvSpPr>
          <p:spPr>
            <a:xfrm>
              <a:off x="5829640" y="3906488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" name="橢圓 20"/>
            <p:cNvSpPr/>
            <p:nvPr/>
          </p:nvSpPr>
          <p:spPr>
            <a:xfrm>
              <a:off x="6076701" y="3906037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橢圓 21"/>
            <p:cNvSpPr/>
            <p:nvPr/>
          </p:nvSpPr>
          <p:spPr>
            <a:xfrm>
              <a:off x="6331994" y="3906037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" name="橢圓 22"/>
            <p:cNvSpPr/>
            <p:nvPr/>
          </p:nvSpPr>
          <p:spPr>
            <a:xfrm>
              <a:off x="6571649" y="3909031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" name="橢圓 23"/>
            <p:cNvSpPr/>
            <p:nvPr/>
          </p:nvSpPr>
          <p:spPr>
            <a:xfrm>
              <a:off x="6814299" y="3906037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橢圓 24"/>
            <p:cNvSpPr/>
            <p:nvPr/>
          </p:nvSpPr>
          <p:spPr>
            <a:xfrm>
              <a:off x="7074003" y="3905848"/>
              <a:ext cx="180000" cy="18000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endParaRPr lang="zh-TW" altLang="en-US" sz="256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8" name="群組 27"/>
          <p:cNvGrpSpPr/>
          <p:nvPr/>
        </p:nvGrpSpPr>
        <p:grpSpPr>
          <a:xfrm>
            <a:off x="4896710" y="3972909"/>
            <a:ext cx="10989386" cy="5031118"/>
            <a:chOff x="4318426" y="2639458"/>
            <a:chExt cx="7726912" cy="3537505"/>
          </a:xfrm>
        </p:grpSpPr>
        <p:pic>
          <p:nvPicPr>
            <p:cNvPr id="26" name="圖片 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18426" y="3131319"/>
              <a:ext cx="7726912" cy="3045644"/>
            </a:xfrm>
            <a:prstGeom prst="rect">
              <a:avLst/>
            </a:prstGeom>
          </p:spPr>
        </p:pic>
        <p:sp>
          <p:nvSpPr>
            <p:cNvPr id="27" name="文字方塊 26"/>
            <p:cNvSpPr txBox="1"/>
            <p:nvPr/>
          </p:nvSpPr>
          <p:spPr>
            <a:xfrm>
              <a:off x="4572000" y="2639458"/>
              <a:ext cx="4048201" cy="434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00460" hangingPunct="1"/>
              <a:r>
                <a:rPr lang="en-US" altLang="zh-TW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Training data is a lot of images</a:t>
              </a:r>
              <a:endPara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endParaRP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2232720" y="4003340"/>
            <a:ext cx="15943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b="1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code</a:t>
            </a:r>
            <a:endParaRPr lang="zh-TW" altLang="en-US" sz="3413" b="1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491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32678" y="2055154"/>
            <a:ext cx="4597362" cy="708532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32677" y="5235476"/>
            <a:ext cx="11209422" cy="416874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054364" y="5434842"/>
            <a:ext cx="6711997" cy="307078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rning Map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4421892" y="8617554"/>
            <a:ext cx="483312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572052" y="2572158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72052" y="3696559"/>
            <a:ext cx="3797672" cy="482552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65336" y="4105348"/>
            <a:ext cx="2549023" cy="99183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Linear Mode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199403" y="6338164"/>
            <a:ext cx="2603280" cy="15091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tructur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022411" y="1793901"/>
            <a:ext cx="3284959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emi-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550168" y="1794255"/>
            <a:ext cx="2791930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Transfer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043386" y="3507992"/>
            <a:ext cx="2824065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Un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802037" y="7847322"/>
            <a:ext cx="290049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924743" y="5794369"/>
            <a:ext cx="6450278" cy="207779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223840" y="6037765"/>
            <a:ext cx="2541823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Deep Learn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107310" y="6059689"/>
            <a:ext cx="2834670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SVM, decision tree, K-NN</a:t>
            </a:r>
            <a:r>
              <a:rPr lang="zh-TW" altLang="en-US" sz="3413" kern="12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…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3319228" y="7168225"/>
            <a:ext cx="359825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n-linear 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單箭頭接點 31"/>
          <p:cNvCxnSpPr>
            <a:endCxn id="18" idx="0"/>
          </p:cNvCxnSpPr>
          <p:nvPr/>
        </p:nvCxnSpPr>
        <p:spPr>
          <a:xfrm flipH="1">
            <a:off x="3439848" y="3239263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3439848" y="5097184"/>
            <a:ext cx="0" cy="8998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rot="16200000" flipH="1">
            <a:off x="8766360" y="6558667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806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Structured Learning </a:t>
            </a:r>
            <a:br>
              <a:rPr lang="en-US" altLang="zh-TW" dirty="0"/>
            </a:br>
            <a:r>
              <a:rPr lang="en-US" altLang="zh-TW" dirty="0"/>
              <a:t>- Beyond Classification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727794" y="5014241"/>
            <a:ext cx="387434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“</a:t>
            </a:r>
            <a:r>
              <a:rPr lang="zh-CN" altLang="en-US" sz="3413" kern="12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机器学习</a:t>
            </a:r>
            <a:r>
              <a:rPr lang="en-US" altLang="zh-TW" sz="3413" kern="12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227664" y="2643030"/>
            <a:ext cx="386241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“</a:t>
            </a:r>
            <a:r>
              <a:rPr lang="zh-TW" altLang="en-US" sz="3413" kern="12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大家好</a:t>
            </a:r>
            <a:r>
              <a:rPr lang="en-US" altLang="zh-TW" sz="3413" kern="12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433" y="2733054"/>
            <a:ext cx="3466497" cy="1033621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372324" y="5014241"/>
            <a:ext cx="397268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Machine Learning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519217" y="2735134"/>
            <a:ext cx="1529161" cy="99765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f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向右箭號 25"/>
          <p:cNvSpPr/>
          <p:nvPr/>
        </p:nvSpPr>
        <p:spPr>
          <a:xfrm>
            <a:off x="4492847" y="3001038"/>
            <a:ext cx="873458" cy="46584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向右箭號 26"/>
          <p:cNvSpPr/>
          <p:nvPr/>
        </p:nvSpPr>
        <p:spPr>
          <a:xfrm>
            <a:off x="7201291" y="3001038"/>
            <a:ext cx="873458" cy="46584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3729443" y="3777651"/>
            <a:ext cx="510870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peech Recogni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519214" y="4867406"/>
            <a:ext cx="1529161" cy="105084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f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向右箭號 31"/>
          <p:cNvSpPr/>
          <p:nvPr/>
        </p:nvSpPr>
        <p:spPr>
          <a:xfrm>
            <a:off x="4492844" y="5143418"/>
            <a:ext cx="873458" cy="46584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向右箭號 32"/>
          <p:cNvSpPr/>
          <p:nvPr/>
        </p:nvSpPr>
        <p:spPr>
          <a:xfrm>
            <a:off x="7201288" y="5143418"/>
            <a:ext cx="873458" cy="46584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3729439" y="5995997"/>
            <a:ext cx="510870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achine Transl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5122" name="Picture 2" descr="「涼宮春日」的圖片搜尋結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214" y="6860180"/>
            <a:ext cx="3729438" cy="2673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6592624" y="6860181"/>
            <a:ext cx="1610118" cy="154388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989087" y="7585773"/>
            <a:ext cx="1256105" cy="11176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542946" y="7472240"/>
            <a:ext cx="1256105" cy="11176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478310" y="7878798"/>
            <a:ext cx="105277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長門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8201257" y="6755238"/>
            <a:ext cx="105277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春日</a:t>
            </a:r>
          </a:p>
        </p:txBody>
      </p:sp>
      <p:sp>
        <p:nvSpPr>
          <p:cNvPr id="24" name="文字方塊 23"/>
          <p:cNvSpPr txBox="1"/>
          <p:nvPr/>
        </p:nvSpPr>
        <p:spPr>
          <a:xfrm>
            <a:off x="9382457" y="7632125"/>
            <a:ext cx="1560744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實玖瑠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2073360" y="8703385"/>
            <a:ext cx="2537648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CN" altLang="en-US" sz="3982" kern="12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人脸识别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406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2" grpId="0"/>
      <p:bldP spid="23" grpId="0" animBg="1"/>
      <p:bldP spid="26" grpId="0" animBg="1"/>
      <p:bldP spid="27" grpId="0" animBg="1"/>
      <p:bldP spid="28" grpId="0"/>
      <p:bldP spid="31" grpId="0" animBg="1"/>
      <p:bldP spid="32" grpId="0" animBg="1"/>
      <p:bldP spid="33" grpId="0" animBg="1"/>
      <p:bldP spid="34" grpId="0"/>
      <p:bldP spid="4" grpId="0" animBg="1"/>
      <p:bldP spid="18" grpId="0" animBg="1"/>
      <p:bldP spid="19" grpId="0" animBg="1"/>
      <p:bldP spid="5" grpId="0"/>
      <p:bldP spid="21" grpId="0"/>
      <p:bldP spid="24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32678" y="2055154"/>
            <a:ext cx="4597362" cy="708532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32677" y="5235476"/>
            <a:ext cx="11209422" cy="416874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054364" y="5434842"/>
            <a:ext cx="6711997" cy="307078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rning Map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4421892" y="8617554"/>
            <a:ext cx="483312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572052" y="2572158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72052" y="3696559"/>
            <a:ext cx="3797672" cy="482552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65336" y="4105348"/>
            <a:ext cx="2549023" cy="99183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Linear Mode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199403" y="6338164"/>
            <a:ext cx="2603280" cy="15091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tructur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022411" y="1793901"/>
            <a:ext cx="3284959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emi-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550168" y="1794255"/>
            <a:ext cx="2791930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Transfer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043386" y="3507992"/>
            <a:ext cx="2824065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Un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120048" y="3513962"/>
            <a:ext cx="3222050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inforcement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802037" y="7847322"/>
            <a:ext cx="290049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924743" y="5794369"/>
            <a:ext cx="6450278" cy="207779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223840" y="6037765"/>
            <a:ext cx="2541823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Deep Learn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107310" y="6059689"/>
            <a:ext cx="2834670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SVM, decision tree, K-NN</a:t>
            </a:r>
            <a:r>
              <a:rPr lang="zh-TW" altLang="en-US" sz="3413" kern="12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…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3319228" y="7168225"/>
            <a:ext cx="359825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n-linear 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單箭頭接點 31"/>
          <p:cNvCxnSpPr>
            <a:endCxn id="18" idx="0"/>
          </p:cNvCxnSpPr>
          <p:nvPr/>
        </p:nvCxnSpPr>
        <p:spPr>
          <a:xfrm flipH="1">
            <a:off x="3439848" y="3239263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3439848" y="5097184"/>
            <a:ext cx="0" cy="8998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rot="16200000" flipH="1">
            <a:off x="8766360" y="6558667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65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inforcement Learning</a:t>
            </a:r>
            <a:endParaRPr lang="zh-TW" altLang="en-US" dirty="0"/>
          </a:p>
        </p:txBody>
      </p:sp>
      <p:pic>
        <p:nvPicPr>
          <p:cNvPr id="3074" name="Picture 2" descr="http://www.usgo.org/news/wp-content/uploads/2016/01/2016.01.28_nature-cov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8053" y="2278100"/>
            <a:ext cx="4989262" cy="661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s://s-media-cache-ak0.pinimg.com/236x/88/21/ef/8821ef05424dc69e90ae575d439c09a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519" y="2278100"/>
            <a:ext cx="5049006" cy="661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805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upervised </a:t>
            </a:r>
            <a:r>
              <a:rPr lang="en-US" altLang="zh-TW" dirty="0" err="1"/>
              <a:t>v.s</a:t>
            </a:r>
            <a:r>
              <a:rPr lang="en-US" altLang="zh-TW" dirty="0"/>
              <a:t>. Reinforce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upervised 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Reinforcement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5" name="Picture 8" descr="User Symbol Blue Clip 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333" y="5461197"/>
            <a:ext cx="707007" cy="108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群組 5"/>
          <p:cNvGrpSpPr/>
          <p:nvPr/>
        </p:nvGrpSpPr>
        <p:grpSpPr>
          <a:xfrm>
            <a:off x="3941191" y="7125501"/>
            <a:ext cx="2739167" cy="2091537"/>
            <a:chOff x="442232" y="4851448"/>
            <a:chExt cx="1925977" cy="1470612"/>
          </a:xfrm>
        </p:grpSpPr>
        <p:sp>
          <p:nvSpPr>
            <p:cNvPr id="7" name="圓角矩形圖說文字 6"/>
            <p:cNvSpPr/>
            <p:nvPr/>
          </p:nvSpPr>
          <p:spPr>
            <a:xfrm>
              <a:off x="442232" y="4851448"/>
              <a:ext cx="1415602" cy="511860"/>
            </a:xfrm>
            <a:prstGeom prst="wedgeRoundRectCallout">
              <a:avLst>
                <a:gd name="adj1" fmla="val 38320"/>
                <a:gd name="adj2" fmla="val 116377"/>
                <a:gd name="adj3" fmla="val 16667"/>
              </a:avLst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1" indent="0" defTabSz="1300460" hangingPunct="1"/>
              <a:r>
                <a:rPr lang="en-US" altLang="zh-TW" sz="3413" kern="1200" dirty="0">
                  <a:solidFill>
                    <a:prstClr val="black"/>
                  </a:solidFill>
                  <a:latin typeface="Calibri" panose="020F0502020204030204"/>
                </a:rPr>
                <a:t>Hello</a:t>
              </a:r>
              <a:r>
                <a:rPr lang="zh-TW" altLang="en-US" sz="3413" kern="1200" dirty="0">
                  <a:solidFill>
                    <a:prstClr val="black"/>
                  </a:solidFill>
                  <a:latin typeface="Calibri" panose="020F0502020204030204"/>
                </a:rPr>
                <a:t> </a:t>
              </a:r>
              <a:r>
                <a:rPr lang="en-US" altLang="zh-TW" sz="3413" kern="1200" dirty="0">
                  <a:solidFill>
                    <a:prstClr val="black"/>
                  </a:solidFill>
                  <a:latin typeface="Calibri" panose="020F0502020204030204"/>
                  <a:sym typeface="Wingdings" panose="05000000000000000000" pitchFamily="2" charset="2"/>
                </a:rPr>
                <a:t></a:t>
              </a:r>
              <a:endParaRPr lang="en-US" altLang="zh-TW" sz="3413" kern="12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190283" y="5712940"/>
              <a:ext cx="1177926" cy="60912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r>
                <a:rPr lang="en-US" altLang="zh-TW" sz="3413" kern="1200" dirty="0">
                  <a:solidFill>
                    <a:prstClr val="white"/>
                  </a:solidFill>
                  <a:latin typeface="Calibri" panose="020F0502020204030204"/>
                </a:rPr>
                <a:t>Agent</a:t>
              </a:r>
              <a:endParaRPr lang="zh-TW" altLang="en-US" sz="3413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9" name="圓角矩形圖說文字 8"/>
          <p:cNvSpPr/>
          <p:nvPr/>
        </p:nvSpPr>
        <p:spPr>
          <a:xfrm>
            <a:off x="7189657" y="7104530"/>
            <a:ext cx="2013301" cy="727979"/>
          </a:xfrm>
          <a:prstGeom prst="wedgeRoundRectCallout">
            <a:avLst>
              <a:gd name="adj1" fmla="val 35244"/>
              <a:gd name="adj2" fmla="val 113541"/>
              <a:gd name="adj3" fmla="val 16667"/>
            </a:avLst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</a:rPr>
              <a:t>……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91767" y="8292453"/>
            <a:ext cx="1675273" cy="86630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Agent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圓角矩形圖說文字 10"/>
          <p:cNvSpPr/>
          <p:nvPr/>
        </p:nvSpPr>
        <p:spPr>
          <a:xfrm>
            <a:off x="2699032" y="6036252"/>
            <a:ext cx="2013301" cy="727979"/>
          </a:xfrm>
          <a:prstGeom prst="wedgeRoundRectCallout">
            <a:avLst>
              <a:gd name="adj1" fmla="val -74464"/>
              <a:gd name="adj2" fmla="val -11226"/>
              <a:gd name="adj3" fmla="val 16667"/>
            </a:avLst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</a:rPr>
              <a:t>…….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2" name="Picture 8" descr="User Symbol Blue Clip 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712" y="5461197"/>
            <a:ext cx="707007" cy="108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圓角矩形圖說文字 12"/>
          <p:cNvSpPr/>
          <p:nvPr/>
        </p:nvSpPr>
        <p:spPr>
          <a:xfrm>
            <a:off x="6329411" y="6036252"/>
            <a:ext cx="2013301" cy="727979"/>
          </a:xfrm>
          <a:prstGeom prst="wedgeRoundRectCallout">
            <a:avLst>
              <a:gd name="adj1" fmla="val -74464"/>
              <a:gd name="adj2" fmla="val -11226"/>
              <a:gd name="adj3" fmla="val 16667"/>
            </a:avLst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</a:rPr>
              <a:t>…….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443630" y="5892374"/>
            <a:ext cx="2086145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b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……</a:t>
            </a:r>
            <a:endParaRPr lang="zh-TW" altLang="en-US" sz="3982" b="1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5" name="Picture 2" descr="http://img01.taopic.com/150411/240403-1504110K1337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3401" y="5423472"/>
            <a:ext cx="2284129" cy="1521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字方塊 15"/>
          <p:cNvSpPr txBox="1"/>
          <p:nvPr/>
        </p:nvSpPr>
        <p:spPr>
          <a:xfrm>
            <a:off x="10505908" y="6944702"/>
            <a:ext cx="1899115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Bad</a:t>
            </a:r>
            <a:endParaRPr lang="zh-TW" altLang="en-US" sz="3982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grpSp>
        <p:nvGrpSpPr>
          <p:cNvPr id="23" name="群組 22"/>
          <p:cNvGrpSpPr/>
          <p:nvPr/>
        </p:nvGrpSpPr>
        <p:grpSpPr>
          <a:xfrm>
            <a:off x="5149154" y="2590888"/>
            <a:ext cx="3255721" cy="892476"/>
            <a:chOff x="3184414" y="1802708"/>
            <a:chExt cx="2289179" cy="627522"/>
          </a:xfrm>
        </p:grpSpPr>
        <p:pic>
          <p:nvPicPr>
            <p:cNvPr id="17" name="Picture 8" descr="User Symbol Blue Clip Art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4414" y="1802708"/>
              <a:ext cx="408421" cy="6275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圓角矩形圖說文字 17"/>
            <p:cNvSpPr/>
            <p:nvPr/>
          </p:nvSpPr>
          <p:spPr>
            <a:xfrm>
              <a:off x="4057991" y="1884204"/>
              <a:ext cx="1415602" cy="511860"/>
            </a:xfrm>
            <a:prstGeom prst="wedgeRoundRectCallout">
              <a:avLst>
                <a:gd name="adj1" fmla="val -74464"/>
                <a:gd name="adj2" fmla="val -11226"/>
                <a:gd name="adj3" fmla="val 16667"/>
              </a:avLst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r>
                <a:rPr lang="en-US" altLang="zh-TW" sz="3413" kern="1200" dirty="0">
                  <a:solidFill>
                    <a:prstClr val="black"/>
                  </a:solidFill>
                  <a:latin typeface="Calibri" panose="020F0502020204030204"/>
                </a:rPr>
                <a:t>“Hello”</a:t>
              </a:r>
              <a:endParaRPr lang="zh-TW" altLang="en-US" sz="3413" kern="12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9" name="文字方塊 18"/>
          <p:cNvSpPr txBox="1"/>
          <p:nvPr/>
        </p:nvSpPr>
        <p:spPr>
          <a:xfrm>
            <a:off x="8750853" y="2796621"/>
            <a:ext cx="41539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ay “Hi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grpSp>
        <p:nvGrpSpPr>
          <p:cNvPr id="24" name="群組 23"/>
          <p:cNvGrpSpPr/>
          <p:nvPr/>
        </p:nvGrpSpPr>
        <p:grpSpPr>
          <a:xfrm>
            <a:off x="5137524" y="3728734"/>
            <a:ext cx="3255721" cy="892476"/>
            <a:chOff x="3222407" y="2565037"/>
            <a:chExt cx="2289179" cy="627522"/>
          </a:xfrm>
        </p:grpSpPr>
        <p:pic>
          <p:nvPicPr>
            <p:cNvPr id="20" name="Picture 8" descr="User Symbol Blue Clip Art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2407" y="2565037"/>
              <a:ext cx="408421" cy="6275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圓角矩形圖說文字 20"/>
            <p:cNvSpPr/>
            <p:nvPr/>
          </p:nvSpPr>
          <p:spPr>
            <a:xfrm>
              <a:off x="4095984" y="2646533"/>
              <a:ext cx="1415602" cy="511860"/>
            </a:xfrm>
            <a:prstGeom prst="wedgeRoundRectCallout">
              <a:avLst>
                <a:gd name="adj1" fmla="val -74464"/>
                <a:gd name="adj2" fmla="val -11226"/>
                <a:gd name="adj3" fmla="val 16667"/>
              </a:avLst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460" hangingPunct="1"/>
              <a:r>
                <a:rPr lang="en-US" altLang="zh-TW" sz="3413" kern="1200" dirty="0">
                  <a:solidFill>
                    <a:prstClr val="black"/>
                  </a:solidFill>
                  <a:latin typeface="Calibri" panose="020F0502020204030204"/>
                </a:rPr>
                <a:t>“Bye </a:t>
              </a:r>
              <a:r>
                <a:rPr lang="en-US" altLang="zh-TW" sz="3413" kern="1200" dirty="0" err="1">
                  <a:solidFill>
                    <a:prstClr val="black"/>
                  </a:solidFill>
                  <a:latin typeface="Calibri" panose="020F0502020204030204"/>
                </a:rPr>
                <a:t>bye</a:t>
              </a:r>
              <a:r>
                <a:rPr lang="en-US" altLang="zh-TW" sz="3413" kern="1200" dirty="0">
                  <a:solidFill>
                    <a:prstClr val="black"/>
                  </a:solidFill>
                  <a:latin typeface="Calibri" panose="020F0502020204030204"/>
                </a:rPr>
                <a:t>”</a:t>
              </a:r>
              <a:endParaRPr lang="zh-TW" altLang="en-US" sz="3413" kern="12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22" name="文字方塊 21"/>
          <p:cNvSpPr txBox="1"/>
          <p:nvPr/>
        </p:nvSpPr>
        <p:spPr>
          <a:xfrm>
            <a:off x="8754770" y="3897074"/>
            <a:ext cx="41539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ay “Good bye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924419" y="3350345"/>
            <a:ext cx="3549227" cy="131792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Learning from teacher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337726" y="7832510"/>
            <a:ext cx="3549227" cy="131792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Learning from critics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54307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  <p:bldP spid="14" grpId="0"/>
      <p:bldP spid="16" grpId="0"/>
      <p:bldP spid="19" grpId="0"/>
      <p:bldP spid="22" grpId="0"/>
      <p:bldP spid="4" grpId="0" animBg="1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upervised </a:t>
            </a:r>
            <a:r>
              <a:rPr lang="en-US" altLang="zh-TW" dirty="0" err="1"/>
              <a:t>v.s</a:t>
            </a:r>
            <a:r>
              <a:rPr lang="en-US" altLang="zh-TW" dirty="0"/>
              <a:t>. Reinforce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18249" y="2592647"/>
            <a:ext cx="11216640" cy="6188570"/>
          </a:xfrm>
        </p:spPr>
        <p:txBody>
          <a:bodyPr>
            <a:normAutofit/>
          </a:bodyPr>
          <a:lstStyle/>
          <a:p>
            <a:r>
              <a:rPr lang="en-US" altLang="zh-TW" dirty="0"/>
              <a:t>Supervised:</a:t>
            </a:r>
          </a:p>
          <a:p>
            <a:pPr lvl="1"/>
            <a:endParaRPr lang="en-US" altLang="zh-TW" sz="3982" dirty="0"/>
          </a:p>
          <a:p>
            <a:pPr lvl="1"/>
            <a:endParaRPr lang="en-US" altLang="zh-TW" sz="3982" dirty="0"/>
          </a:p>
          <a:p>
            <a:pPr lvl="1"/>
            <a:endParaRPr lang="en-US" altLang="zh-TW" sz="3982" dirty="0"/>
          </a:p>
          <a:p>
            <a:pPr lvl="1"/>
            <a:endParaRPr lang="en-US" altLang="zh-TW" sz="3982" dirty="0"/>
          </a:p>
          <a:p>
            <a:r>
              <a:rPr lang="en-US" altLang="zh-TW" dirty="0"/>
              <a:t>Reinforcement Learning</a:t>
            </a:r>
            <a:endParaRPr lang="zh-TW" altLang="en-US" dirty="0"/>
          </a:p>
        </p:txBody>
      </p:sp>
      <p:pic>
        <p:nvPicPr>
          <p:cNvPr id="7170" name="Picture 2" descr="http://y2.ifengimg.com/a/2016_11/2c7ef418c72909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299" y="3699717"/>
            <a:ext cx="2319063" cy="1739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blog.sina.com.tw/myimages/222/22494/images/2008092717300010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534" y="3752454"/>
            <a:ext cx="2539154" cy="1686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4520267" y="4061035"/>
            <a:ext cx="2406808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ext move:</a:t>
            </a:r>
          </a:p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5-5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9918533" y="4061035"/>
            <a:ext cx="2272761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ext move:</a:t>
            </a:r>
          </a:p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3-3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713836" y="6907401"/>
            <a:ext cx="233260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irst move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520266" y="6907401"/>
            <a:ext cx="428655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…… many moves ……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向右箭號 9"/>
          <p:cNvSpPr/>
          <p:nvPr/>
        </p:nvSpPr>
        <p:spPr>
          <a:xfrm>
            <a:off x="4025799" y="6938375"/>
            <a:ext cx="577991" cy="6360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向右箭號 10"/>
          <p:cNvSpPr/>
          <p:nvPr/>
        </p:nvSpPr>
        <p:spPr>
          <a:xfrm>
            <a:off x="9017745" y="6938373"/>
            <a:ext cx="577991" cy="6360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11921" y="6950309"/>
            <a:ext cx="189766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Win!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67383" y="8397051"/>
            <a:ext cx="12506158" cy="70512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Alpha Go is supervised learning + reinforcement learning.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52227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 animBg="1"/>
      <p:bldP spid="11" grpId="0" animBg="1"/>
      <p:bldP spid="12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717508" y="1294239"/>
            <a:ext cx="11726741" cy="80227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72295" y="2040402"/>
            <a:ext cx="4597362" cy="685342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72295" y="4988827"/>
            <a:ext cx="11209422" cy="416874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893981" y="5188194"/>
            <a:ext cx="6711997" cy="307078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261510" y="8370905"/>
            <a:ext cx="483312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11669" y="2325509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11669" y="3449910"/>
            <a:ext cx="3797672" cy="482552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04954" y="3858699"/>
            <a:ext cx="2549023" cy="99183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Linear Mode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146987" y="5954309"/>
            <a:ext cx="2603280" cy="15091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tructur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862028" y="1547252"/>
            <a:ext cx="3284959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emi-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389786" y="1547606"/>
            <a:ext cx="2791930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Transfer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883003" y="3261343"/>
            <a:ext cx="2824065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Un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959666" y="3267313"/>
            <a:ext cx="3222050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inforcement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641655" y="7600673"/>
            <a:ext cx="290049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764361" y="5547720"/>
            <a:ext cx="6450278" cy="207779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063457" y="5791116"/>
            <a:ext cx="2541823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Deep Learn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946927" y="5813040"/>
            <a:ext cx="2834670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SVM, decision tree, K-NN</a:t>
            </a:r>
            <a:r>
              <a:rPr lang="zh-TW" altLang="en-US" sz="3413" kern="12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…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3158845" y="6921577"/>
            <a:ext cx="359825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n-linear 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單箭頭接點 31"/>
          <p:cNvCxnSpPr>
            <a:endCxn id="18" idx="0"/>
          </p:cNvCxnSpPr>
          <p:nvPr/>
        </p:nvCxnSpPr>
        <p:spPr>
          <a:xfrm flipH="1">
            <a:off x="3279465" y="2992614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3279465" y="4850535"/>
            <a:ext cx="0" cy="8998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rot="16200000" flipH="1">
            <a:off x="8605978" y="6312018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5423545" y="486237"/>
            <a:ext cx="675308" cy="5320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924936" y="476816"/>
            <a:ext cx="798686" cy="567575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9938766" y="467987"/>
            <a:ext cx="815349" cy="5503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6088690" y="422560"/>
            <a:ext cx="1848882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cenario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754115" y="440153"/>
            <a:ext cx="1848882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ethod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752920" y="432612"/>
            <a:ext cx="102052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task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37113" y="150317"/>
            <a:ext cx="3554178" cy="792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1300460" hangingPunct="1"/>
            <a:r>
              <a:rPr lang="en-US" altLang="zh-TW" sz="4551" b="1" i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earning Map</a:t>
            </a:r>
            <a:endParaRPr lang="zh-TW" altLang="en-US" sz="4551" b="1" i="1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972294" y="1294240"/>
            <a:ext cx="3142308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earning Theory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554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1" grpId="0" animBg="1"/>
      <p:bldP spid="33" grpId="0" animBg="1"/>
      <p:bldP spid="35" grpId="0" animBg="1"/>
      <p:bldP spid="3" grpId="0"/>
      <p:bldP spid="37" grpId="0"/>
      <p:bldP spid="3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</a:t>
            </a:r>
            <a:endParaRPr lang="zh-TW" altLang="en-US" dirty="0"/>
          </a:p>
        </p:txBody>
      </p:sp>
      <p:sp>
        <p:nvSpPr>
          <p:cNvPr id="6" name="圓柱 5"/>
          <p:cNvSpPr/>
          <p:nvPr/>
        </p:nvSpPr>
        <p:spPr>
          <a:xfrm>
            <a:off x="1548232" y="2893652"/>
            <a:ext cx="2327175" cy="1551450"/>
          </a:xfrm>
          <a:prstGeom prst="ca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A set of func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/>
          </p:nvPr>
        </p:nvGraphicFramePr>
        <p:xfrm>
          <a:off x="4011726" y="3788266"/>
          <a:ext cx="1578186" cy="65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方程式" r:id="rId4" imgW="520560" imgH="215640" progId="Equation.3">
                  <p:embed/>
                </p:oleObj>
              </mc:Choice>
              <mc:Fallback>
                <p:oleObj name="方程式" r:id="rId4" imgW="520560" imgH="215640" progId="Equation.3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726" y="3788266"/>
                        <a:ext cx="1578186" cy="65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群組 8"/>
          <p:cNvGrpSpPr/>
          <p:nvPr/>
        </p:nvGrpSpPr>
        <p:grpSpPr>
          <a:xfrm>
            <a:off x="7356925" y="1082189"/>
            <a:ext cx="4753796" cy="1176664"/>
            <a:chOff x="4749800" y="2047360"/>
            <a:chExt cx="3342513" cy="827342"/>
          </a:xfrm>
        </p:grpSpPr>
        <p:graphicFrame>
          <p:nvGraphicFramePr>
            <p:cNvPr id="74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749800" y="2235200"/>
            <a:ext cx="211296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方程式" r:id="rId6" imgW="990360" imgH="215640" progId="Equation.3">
                    <p:embed/>
                  </p:oleObj>
                </mc:Choice>
                <mc:Fallback>
                  <p:oleObj name="方程式" r:id="rId6" imgW="990360" imgH="215640" progId="Equation.3">
                    <p:embed/>
                    <p:pic>
                      <p:nvPicPr>
                        <p:cNvPr id="7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800" y="2235200"/>
                          <a:ext cx="2112963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文字方塊 75"/>
            <p:cNvSpPr txBox="1"/>
            <p:nvPr/>
          </p:nvSpPr>
          <p:spPr>
            <a:xfrm>
              <a:off x="6654931" y="2212761"/>
              <a:ext cx="1437382" cy="434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00460" hangingPunct="1"/>
              <a:r>
                <a:rPr lang="en-US" altLang="zh-TW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“cat”</a:t>
              </a:r>
              <a:endPara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endParaRPr>
            </a:p>
          </p:txBody>
        </p:sp>
        <p:pic>
          <p:nvPicPr>
            <p:cNvPr id="77" name="Picture 12" descr="https://encrypted-tbn1.gstatic.com/images?q=tbn:ANd9GcRcwlRKAlSIaCI4W5PRYVbuBQQXifF-56bFqAjh9DMe-_3Lh8_YKw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1731" y="2047360"/>
              <a:ext cx="1089847" cy="8273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文字方塊 11"/>
          <p:cNvSpPr txBox="1"/>
          <p:nvPr/>
        </p:nvSpPr>
        <p:spPr>
          <a:xfrm>
            <a:off x="6213405" y="301707"/>
            <a:ext cx="442524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mage Recognition: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011728" y="3025881"/>
            <a:ext cx="1713997" cy="7051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Model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圓柱 22"/>
          <p:cNvSpPr/>
          <p:nvPr/>
        </p:nvSpPr>
        <p:spPr>
          <a:xfrm>
            <a:off x="1464635" y="7417874"/>
            <a:ext cx="2327175" cy="1551450"/>
          </a:xfrm>
          <a:prstGeom prst="can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Training</a:t>
            </a:r>
          </a:p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Data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圓角矩形 26"/>
          <p:cNvSpPr/>
          <p:nvPr/>
        </p:nvSpPr>
        <p:spPr>
          <a:xfrm>
            <a:off x="1268509" y="5207510"/>
            <a:ext cx="2719424" cy="155145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Goodness of function f</a:t>
            </a:r>
            <a:endParaRPr lang="en-US" altLang="zh-TW" sz="3413" kern="1200" baseline="30000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28" name="直線單箭頭接點 27"/>
          <p:cNvCxnSpPr/>
          <p:nvPr/>
        </p:nvCxnSpPr>
        <p:spPr>
          <a:xfrm flipV="1">
            <a:off x="2658169" y="6789923"/>
            <a:ext cx="0" cy="77572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2658169" y="4492513"/>
            <a:ext cx="0" cy="6840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3691796" y="8816035"/>
            <a:ext cx="2091696" cy="617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srgbClr val="222222"/>
                </a:solidFill>
                <a:latin typeface="Arial" panose="020B0604020202020204" pitchFamily="34" charset="0"/>
                <a:cs typeface="+mn-cs"/>
              </a:rPr>
              <a:t>“monkey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31" name="圖片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75401" y="7287026"/>
            <a:ext cx="1324487" cy="1495370"/>
          </a:xfrm>
          <a:prstGeom prst="rect">
            <a:avLst/>
          </a:prstGeom>
        </p:spPr>
      </p:pic>
      <p:pic>
        <p:nvPicPr>
          <p:cNvPr id="32" name="圖片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86689" y="7287026"/>
            <a:ext cx="1279969" cy="1529025"/>
          </a:xfrm>
          <a:prstGeom prst="rect">
            <a:avLst/>
          </a:prstGeom>
        </p:spPr>
      </p:pic>
      <p:sp>
        <p:nvSpPr>
          <p:cNvPr id="33" name="文字方塊 32"/>
          <p:cNvSpPr txBox="1"/>
          <p:nvPr/>
        </p:nvSpPr>
        <p:spPr>
          <a:xfrm>
            <a:off x="5983081" y="8840733"/>
            <a:ext cx="113496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cat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664737" y="8787764"/>
            <a:ext cx="113496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dog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35" name="圖片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53459" y="7303836"/>
            <a:ext cx="1171612" cy="1512198"/>
          </a:xfrm>
          <a:prstGeom prst="rect">
            <a:avLst/>
          </a:prstGeom>
        </p:spPr>
      </p:pic>
      <p:graphicFrame>
        <p:nvGraphicFramePr>
          <p:cNvPr id="24" name="Object 12"/>
          <p:cNvGraphicFramePr>
            <a:graphicFrameLocks noChangeAspect="1"/>
          </p:cNvGraphicFramePr>
          <p:nvPr>
            <p:extLst/>
          </p:nvPr>
        </p:nvGraphicFramePr>
        <p:xfrm>
          <a:off x="6340481" y="6079912"/>
          <a:ext cx="616373" cy="69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方程式" r:id="rId12" imgW="203040" imgH="228600" progId="Equation.3">
                  <p:embed/>
                </p:oleObj>
              </mc:Choice>
              <mc:Fallback>
                <p:oleObj name="方程式" r:id="rId12" imgW="203040" imgH="228600" progId="Equation.3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81" y="6079912"/>
                        <a:ext cx="616373" cy="695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4247689" y="5281999"/>
            <a:ext cx="4964389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ick the “Best” Func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26" name="直線單箭頭接點 25"/>
          <p:cNvCxnSpPr/>
          <p:nvPr/>
        </p:nvCxnSpPr>
        <p:spPr>
          <a:xfrm>
            <a:off x="4011727" y="5994123"/>
            <a:ext cx="529767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圓角矩形 37"/>
          <p:cNvSpPr/>
          <p:nvPr/>
        </p:nvSpPr>
        <p:spPr>
          <a:xfrm>
            <a:off x="9350192" y="5162863"/>
            <a:ext cx="2943192" cy="155145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    Using</a:t>
            </a:r>
          </a:p>
        </p:txBody>
      </p:sp>
      <p:cxnSp>
        <p:nvCxnSpPr>
          <p:cNvPr id="41" name="直線單箭頭接點 40"/>
          <p:cNvCxnSpPr/>
          <p:nvPr/>
        </p:nvCxnSpPr>
        <p:spPr>
          <a:xfrm flipV="1">
            <a:off x="10828918" y="6798624"/>
            <a:ext cx="0" cy="77572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 flipV="1">
            <a:off x="10794697" y="4455584"/>
            <a:ext cx="0" cy="7072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3" name="Object 12"/>
          <p:cNvGraphicFramePr>
            <a:graphicFrameLocks noChangeAspect="1"/>
          </p:cNvGraphicFramePr>
          <p:nvPr>
            <p:extLst/>
          </p:nvPr>
        </p:nvGraphicFramePr>
        <p:xfrm>
          <a:off x="11200461" y="5590889"/>
          <a:ext cx="616374" cy="69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方程式" r:id="rId14" imgW="203040" imgH="228600" progId="Equation.3">
                  <p:embed/>
                </p:oleObj>
              </mc:Choice>
              <mc:Fallback>
                <p:oleObj name="方程式" r:id="rId14" imgW="203040" imgH="228600" progId="Equation.3">
                  <p:embed/>
                  <p:pic>
                    <p:nvPicPr>
                      <p:cNvPr id="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0461" y="5590889"/>
                        <a:ext cx="616374" cy="695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12" descr="https://encrypted-tbn1.gstatic.com/images?q=tbn:ANd9GcRcwlRKAlSIaCI4W5PRYVbuBQQXifF-56bFqAjh9DMe-_3Lh8_YKw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6444" y="7726301"/>
            <a:ext cx="1550005" cy="1176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文字方塊 45"/>
          <p:cNvSpPr txBox="1"/>
          <p:nvPr/>
        </p:nvSpPr>
        <p:spPr>
          <a:xfrm>
            <a:off x="9772558" y="3729100"/>
            <a:ext cx="204427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“cat”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19858" y="2671686"/>
            <a:ext cx="8092220" cy="682563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9208555" y="2671686"/>
            <a:ext cx="3329889" cy="682563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8" name="文字方塊 47"/>
          <p:cNvSpPr txBox="1"/>
          <p:nvPr/>
        </p:nvSpPr>
        <p:spPr>
          <a:xfrm>
            <a:off x="7240714" y="2896349"/>
            <a:ext cx="1713997" cy="61754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Training 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9" name="文字方塊 48"/>
          <p:cNvSpPr txBox="1"/>
          <p:nvPr/>
        </p:nvSpPr>
        <p:spPr>
          <a:xfrm>
            <a:off x="9465921" y="2872099"/>
            <a:ext cx="1713997" cy="61754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Test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282754" y="2807865"/>
            <a:ext cx="4599435" cy="17825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282754" y="5193470"/>
            <a:ext cx="2728973" cy="15654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517702" y="5176548"/>
            <a:ext cx="4355941" cy="15654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395477" y="4030425"/>
            <a:ext cx="1713997" cy="7051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Step 1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411510" y="6400449"/>
            <a:ext cx="1713997" cy="7051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Step 2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4295310" y="6419563"/>
            <a:ext cx="1713997" cy="7051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Step 3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26493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8" grpId="0" animBg="1"/>
      <p:bldP spid="46" grpId="0"/>
      <p:bldP spid="8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72787"/>
            <a:ext cx="11883286" cy="205184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449971-E62E-43FF-ABEB-AC3298FD26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088" y="1898709"/>
            <a:ext cx="12578287" cy="969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6949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72787"/>
            <a:ext cx="11883286" cy="102592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性能度量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准确率；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错误率；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样本概率的对数平均值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集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用来训练机器学习系统的数据集；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试集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：训练后的系统在一个数据集的性能度量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经验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：从数据集中获取经验。</a:t>
            </a:r>
            <a:endParaRPr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数据集有许多样本组成，样本也称为数据点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监督学习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数据集无标签，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数据的生成分布，密度函数，去燥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监督学习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：数据集中样本含有标签。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75066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72787"/>
            <a:ext cx="11883286" cy="102592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线性回归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预测输出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</a:p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性能度量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测试集上的均方误差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5143CEA-5A87-4775-B9FF-1D928662CB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0072" y="1906863"/>
            <a:ext cx="2741491" cy="130628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A99558-4EF6-48E6-A0B7-50381653AD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4463" y="4974080"/>
            <a:ext cx="6659089" cy="1595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7868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507053"/>
            <a:ext cx="11883286" cy="718145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线性回归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一个机器学习算法：找到最优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，使得误差最小。采用梯度下降算法：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473904C-511C-4707-9F9F-01DCC9FBE3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35" y="2391638"/>
            <a:ext cx="11038300" cy="599093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9987D22-7D18-4D77-A6FA-38FB084BC9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386" y="8382573"/>
            <a:ext cx="7331056" cy="1241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157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Linear Regression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线性回归</a:t>
            </a:r>
            <a:endParaRPr dirty="0"/>
          </a:p>
        </p:txBody>
      </p:sp>
      <p:sp>
        <p:nvSpPr>
          <p:cNvPr id="125" name="Figure 5.1"/>
          <p:cNvSpPr/>
          <p:nvPr/>
        </p:nvSpPr>
        <p:spPr>
          <a:xfrm>
            <a:off x="5415991" y="7839699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1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2224139"/>
            <a:ext cx="11595100" cy="55118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4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机器学习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814040"/>
            <a:ext cx="11883286" cy="92332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学习部件：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回归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模型：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性能度量：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算法</a:t>
            </a:r>
            <a:r>
              <a:rPr lang="zh-CN" altLang="en-US" sz="32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目标函数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经验：数据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0EEE34B-4997-4F00-901A-B4BABF2DE6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9326" y="2560003"/>
            <a:ext cx="2741491" cy="13062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1F4FBB1-3A30-47F7-8106-D5F0328250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4572" y="3686701"/>
            <a:ext cx="6659089" cy="1595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653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952696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对未观察的数据表现良好，而不是在训练集上表现良好，</a:t>
            </a:r>
            <a:r>
              <a:rPr lang="zh-CN" altLang="en-US" sz="32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种能力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泛化能力。</a:t>
            </a: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误差来描述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误差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在训练集上的误差；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泛化误差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在输入空间上的误差（测试误差）；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数据独立来自同一分布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则由可能通过减少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误差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来达到减少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试误差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8A2669B-7C23-4848-AF13-37E77F2778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919" y="4732442"/>
            <a:ext cx="11821841" cy="2717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0768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统计学习假设：所有的数据都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独立同分布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，这个分布称为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生成分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布。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：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降低训练误差；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缩小训练误差和泛化误差差距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欠拟合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模型在训练集上的误差不够低；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过拟合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训练误差与泛化误差差距太大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容量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模型能拟合各种函数的能力。容量低的模型很难拟合训练集导致欠拟合，容量高的模型导致过拟合。通过调节容量达到两者平衡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77069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05321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性回归：</a:t>
            </a: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容量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元多项式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元多项式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九次多项式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0744762-81AB-4105-A0ED-DF885CC1C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3534" y="3334396"/>
            <a:ext cx="2904508" cy="9729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49A45EC-474D-4A1F-9898-88B6913F14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3474" y="5986157"/>
            <a:ext cx="5144225" cy="94403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F38873-0FFA-4A71-A0A1-247C9D779D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0285" y="7657599"/>
            <a:ext cx="4355093" cy="181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6959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Underfitting and Overfitting in Polynomial Estimation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90727">
              <a:defRPr sz="6719"/>
            </a:lvl1pPr>
          </a:lstStyle>
          <a:p>
            <a:r>
              <a:rPr lang="zh-CN" altLang="en-US" dirty="0"/>
              <a:t>欠拟合</a:t>
            </a:r>
            <a:r>
              <a:rPr dirty="0"/>
              <a:t> </a:t>
            </a:r>
            <a:r>
              <a:rPr lang="zh-CN" altLang="en-US" dirty="0"/>
              <a:t>与过拟合</a:t>
            </a:r>
            <a:endParaRPr dirty="0"/>
          </a:p>
        </p:txBody>
      </p:sp>
      <p:sp>
        <p:nvSpPr>
          <p:cNvPr id="129" name="Figure 5.2"/>
          <p:cNvSpPr/>
          <p:nvPr/>
        </p:nvSpPr>
        <p:spPr>
          <a:xfrm>
            <a:off x="5415991" y="8770460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2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2603500"/>
            <a:ext cx="12560300" cy="61214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717508" y="1294239"/>
            <a:ext cx="11726741" cy="80227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72295" y="2040402"/>
            <a:ext cx="4597362" cy="685342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72295" y="4988827"/>
            <a:ext cx="11209422" cy="416874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893981" y="5188194"/>
            <a:ext cx="6711997" cy="307078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261510" y="8370905"/>
            <a:ext cx="483312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11669" y="2325509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11669" y="3449910"/>
            <a:ext cx="3797672" cy="482552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04954" y="3858699"/>
            <a:ext cx="2549023" cy="99183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Linear Mode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146987" y="5954309"/>
            <a:ext cx="2603280" cy="15091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tructur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862028" y="1547252"/>
            <a:ext cx="3284959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emi-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389786" y="1547606"/>
            <a:ext cx="2791930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Transfer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883003" y="3261343"/>
            <a:ext cx="2824065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Unsupervised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959666" y="3267313"/>
            <a:ext cx="3222050" cy="1518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inforcement Learning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641655" y="7600673"/>
            <a:ext cx="290049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764361" y="5547720"/>
            <a:ext cx="6450278" cy="207779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063457" y="5791116"/>
            <a:ext cx="2541823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Deep Learn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946927" y="5813040"/>
            <a:ext cx="2834670" cy="112171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SVM, decision tree, K-NN</a:t>
            </a:r>
            <a:r>
              <a:rPr lang="zh-TW" altLang="en-US" sz="3413" kern="12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…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3158845" y="6921577"/>
            <a:ext cx="359825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n-linear 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單箭頭接點 31"/>
          <p:cNvCxnSpPr>
            <a:endCxn id="18" idx="0"/>
          </p:cNvCxnSpPr>
          <p:nvPr/>
        </p:nvCxnSpPr>
        <p:spPr>
          <a:xfrm flipH="1">
            <a:off x="3279465" y="2992614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3279465" y="4850535"/>
            <a:ext cx="0" cy="8998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rot="16200000" flipH="1">
            <a:off x="8605978" y="6312018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5423545" y="486237"/>
            <a:ext cx="675308" cy="5320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924936" y="476816"/>
            <a:ext cx="798686" cy="567575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9938766" y="467987"/>
            <a:ext cx="815349" cy="5503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6088690" y="422560"/>
            <a:ext cx="1848882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cenario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754115" y="440153"/>
            <a:ext cx="1848882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ethod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752920" y="432612"/>
            <a:ext cx="102052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task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37113" y="150317"/>
            <a:ext cx="3554178" cy="792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1300460" hangingPunct="1"/>
            <a:r>
              <a:rPr lang="en-US" altLang="zh-TW" sz="4551" b="1" i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earning Map</a:t>
            </a:r>
            <a:endParaRPr lang="zh-TW" altLang="en-US" sz="4551" b="1" i="1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972294" y="1294240"/>
            <a:ext cx="3142308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earning Theory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51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641201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的表示容量：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能表达的函数簇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的有效容量：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于算法，使得实际搜索的函数集是表示容量子集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容量的度量：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C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维理论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论：训练误差与泛化误差随模型容量增加而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增加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随着样本增加而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少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95939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eneralization and Capacity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02412">
              <a:defRPr sz="6880"/>
            </a:lvl1pPr>
          </a:lstStyle>
          <a:p>
            <a:r>
              <a:rPr lang="zh-CN" altLang="en-US" dirty="0"/>
              <a:t>泛化与容量</a:t>
            </a:r>
            <a:endParaRPr dirty="0"/>
          </a:p>
        </p:txBody>
      </p:sp>
      <p:sp>
        <p:nvSpPr>
          <p:cNvPr id="133" name="Figure 5.3"/>
          <p:cNvSpPr/>
          <p:nvPr/>
        </p:nvSpPr>
        <p:spPr>
          <a:xfrm>
            <a:off x="5415991" y="8770460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3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2299315"/>
            <a:ext cx="11861800" cy="58039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129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没有免费的午餐定理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意的分类算法在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有的分布上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平均错误率是相等的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根据任务，对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数据分布进行假设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设计最优的模型和算法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79262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69441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模型容量过大时，训练集误差小，但泛化误差大。为此，通过引入偏好或者限制，使得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有效容量减少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而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少训练误差和泛化误差的距离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：权值衰减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7CDA306-BD48-4F9A-B469-AB6CF69BB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4241" y="5330937"/>
            <a:ext cx="6289440" cy="103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2510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Weight Decay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权值衰减</a:t>
            </a:r>
            <a:endParaRPr dirty="0"/>
          </a:p>
        </p:txBody>
      </p:sp>
      <p:sp>
        <p:nvSpPr>
          <p:cNvPr id="141" name="Figure 5.5"/>
          <p:cNvSpPr/>
          <p:nvPr/>
        </p:nvSpPr>
        <p:spPr>
          <a:xfrm>
            <a:off x="5266440" y="9041932"/>
            <a:ext cx="2172817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5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2486333"/>
            <a:ext cx="12661900" cy="60198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309" y="37005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容量、过拟合、欠拟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超参数与测试集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是被学习的参数，而是来控制学习算法行为的参数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权值衰减中的超参数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何选择超参数？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设置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验证集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来选择：在验证集上最优的超参数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被分为：训练集，测试集，验证集。如果数据少怎么办？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叉验证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47711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129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采用统计观点来描述泛化、欠拟合和过拟合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估计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一个感兴趣的量进行单个“最优”预测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9D6AF75-D9FD-4D10-BE91-E3835FAEF6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74" y="3678120"/>
            <a:ext cx="11472484" cy="66572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5A46306-81B6-4225-9ADF-FCA5ABE5F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099" y="4477251"/>
            <a:ext cx="12855732" cy="448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9657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458" y="2232774"/>
            <a:ext cx="9097884" cy="5477685"/>
          </a:xfrm>
        </p:spPr>
      </p:pic>
      <p:sp>
        <p:nvSpPr>
          <p:cNvPr id="5" name="文字方塊 4"/>
          <p:cNvSpPr txBox="1"/>
          <p:nvPr/>
        </p:nvSpPr>
        <p:spPr>
          <a:xfrm>
            <a:off x="2315191" y="7916119"/>
            <a:ext cx="8736151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A more complex model does not always lead to better performance on </a:t>
            </a:r>
            <a:r>
              <a:rPr lang="en-US" altLang="zh-TW" sz="3413" b="1" i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testing data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. 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040486" y="2610197"/>
            <a:ext cx="633881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Average Error on Testing Data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76127" y="3978464"/>
            <a:ext cx="4778648" cy="114274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error due to "</a:t>
            </a:r>
            <a:r>
              <a:rPr lang="en-US" altLang="zh-TW" sz="3413" kern="1200" dirty="0">
                <a:solidFill>
                  <a:srgbClr val="0070C0"/>
                </a:solidFill>
                <a:latin typeface="Calibri" panose="020F0502020204030204"/>
              </a:rPr>
              <a:t>bias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" and error due to "</a:t>
            </a:r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</a:rPr>
              <a:t>variance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"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51262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stimator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1673357" y="2596445"/>
            <a:ext cx="4230965" cy="1981912"/>
            <a:chOff x="-252827" y="3061090"/>
            <a:chExt cx="2974897" cy="139353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文字方塊 4"/>
                <p:cNvSpPr txBox="1"/>
                <p:nvPr/>
              </p:nvSpPr>
              <p:spPr>
                <a:xfrm>
                  <a:off x="-252827" y="3491238"/>
                  <a:ext cx="2974897" cy="52018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 defTabSz="650230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TW" altLang="en-US" sz="4551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en-US" altLang="zh-TW" sz="4551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𝑦</m:t>
                            </m:r>
                          </m:e>
                        </m:acc>
                        <m:r>
                          <a:rPr lang="en-US" altLang="zh-TW" sz="4551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altLang="zh-TW" sz="4551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en-US" altLang="zh-TW" sz="4551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𝑓</m:t>
                            </m:r>
                          </m:e>
                        </m:acc>
                        <m:d>
                          <m:dPr>
                            <m:ctrlPr>
                              <a:rPr lang="en-US" altLang="zh-TW" sz="4551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TW" sz="4551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        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sz="4551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</mc:Choice>
          <mc:Fallback>
            <p:sp>
              <p:nvSpPr>
                <p:cNvPr id="5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52827" y="3491238"/>
                  <a:ext cx="2974897" cy="52018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7586" y="3061090"/>
              <a:ext cx="1346858" cy="1393532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1632189" y="8220650"/>
                <a:ext cx="4870436" cy="647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TW" altLang="en-US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is an estimator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 </a:t>
                </a:r>
                <a:endParaRPr lang="zh-TW" altLang="en-US" sz="3982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189" y="8220650"/>
                <a:ext cx="4870436" cy="647293"/>
              </a:xfrm>
              <a:prstGeom prst="rect">
                <a:avLst/>
              </a:prstGeom>
              <a:blipFill>
                <a:blip r:embed="rId4"/>
                <a:stretch>
                  <a:fillRect l="-125" t="-18868" b="-47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1528924" y="5190122"/>
                <a:ext cx="4762957" cy="739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Only </a:t>
                </a:r>
                <a:r>
                  <a:rPr lang="en-US" altLang="zh-TW" sz="3982" kern="1200" dirty="0" smtClean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know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</a:t>
                </a:r>
                <a:endParaRPr lang="zh-TW" altLang="en-US" sz="3982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24" y="5190122"/>
                <a:ext cx="4762957" cy="739626"/>
              </a:xfrm>
              <a:prstGeom prst="rect">
                <a:avLst/>
              </a:prstGeom>
              <a:blipFill>
                <a:blip r:embed="rId5"/>
                <a:stretch>
                  <a:fillRect l="-4609" t="-9836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1528924" y="6416214"/>
                <a:ext cx="4762957" cy="13179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From training data, we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p>
                  </m:oMath>
                </a14:m>
                <a:endParaRPr lang="zh-TW" altLang="en-US" sz="3982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24" y="6416214"/>
                <a:ext cx="4762957" cy="1317925"/>
              </a:xfrm>
              <a:prstGeom prst="rect">
                <a:avLst/>
              </a:prstGeom>
              <a:blipFill>
                <a:blip r:embed="rId6"/>
                <a:stretch>
                  <a:fillRect l="-4609" t="-8333" b="-189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「靶」的圖片搜尋結果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2596321"/>
            <a:ext cx="5852160" cy="554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字方塊 10"/>
              <p:cNvSpPr txBox="1"/>
              <p:nvPr/>
            </p:nvSpPr>
            <p:spPr>
              <a:xfrm>
                <a:off x="6502401" y="6903923"/>
                <a:ext cx="469167" cy="739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</m:acc>
                    </m:oMath>
                  </m:oMathPara>
                </a14:m>
                <a:endParaRPr lang="zh-TW" altLang="en-US" sz="4551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401" y="6903923"/>
                <a:ext cx="469167" cy="7398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線單箭頭接點 11"/>
          <p:cNvCxnSpPr>
            <a:stCxn id="11" idx="3"/>
          </p:cNvCxnSpPr>
          <p:nvPr/>
        </p:nvCxnSpPr>
        <p:spPr>
          <a:xfrm flipV="1">
            <a:off x="6973230" y="5398219"/>
            <a:ext cx="2547265" cy="18756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字方塊 13"/>
              <p:cNvSpPr txBox="1"/>
              <p:nvPr/>
            </p:nvSpPr>
            <p:spPr>
              <a:xfrm>
                <a:off x="10848514" y="2901801"/>
                <a:ext cx="627800" cy="612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TW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en-US" altLang="zh-TW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TW" altLang="en-US" sz="3982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8514" y="2901801"/>
                <a:ext cx="627800" cy="6127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橢圓 12"/>
          <p:cNvSpPr/>
          <p:nvPr/>
        </p:nvSpPr>
        <p:spPr>
          <a:xfrm>
            <a:off x="10853574" y="3551649"/>
            <a:ext cx="309510" cy="309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680026" y="3007399"/>
            <a:ext cx="2455250" cy="131792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Bias + Variance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9422041" y="3820100"/>
            <a:ext cx="1426473" cy="1616795"/>
          </a:xfrm>
          <a:prstGeom prst="straightConnector1">
            <a:avLst/>
          </a:prstGeom>
          <a:ln w="38100">
            <a:solidFill>
              <a:schemeClr val="accent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576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4" grpId="0"/>
      <p:bldP spid="13" grpId="0" animBg="1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as and Variance of Estim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3413" dirty="0"/>
                  <a:t>Estimate the mean of a variable x</a:t>
                </a:r>
              </a:p>
              <a:p>
                <a:pPr lvl="1"/>
                <a:r>
                  <a:rPr lang="en-US" altLang="zh-TW" dirty="0"/>
                  <a:t>assume the mean of x is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assume the variance of x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r>
                  <a:rPr lang="en-US" altLang="zh-TW" sz="3413" dirty="0"/>
                  <a:t>Estimator of mean </a:t>
                </a:r>
                <a14:m>
                  <m:oMath xmlns:m="http://schemas.openxmlformats.org/officeDocument/2006/math">
                    <m:r>
                      <a:rPr lang="zh-TW" altLang="en-US" sz="3413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altLang="zh-TW" sz="3413" dirty="0"/>
              </a:p>
              <a:p>
                <a:pPr lvl="1"/>
                <a:r>
                  <a:rPr lang="en-US" altLang="zh-TW" dirty="0"/>
                  <a:t>Sample N point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…,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d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字方塊 3"/>
              <p:cNvSpPr txBox="1"/>
              <p:nvPr/>
            </p:nvSpPr>
            <p:spPr>
              <a:xfrm>
                <a:off x="1526889" y="5885232"/>
                <a:ext cx="2588529" cy="12746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𝑚</m:t>
                      </m:r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889" y="5885232"/>
                <a:ext cx="2588529" cy="12746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接點 6"/>
          <p:cNvCxnSpPr/>
          <p:nvPr/>
        </p:nvCxnSpPr>
        <p:spPr>
          <a:xfrm rot="16200000">
            <a:off x="7413297" y="5992798"/>
            <a:ext cx="58592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橢圓 7"/>
          <p:cNvSpPr/>
          <p:nvPr/>
        </p:nvSpPr>
        <p:spPr>
          <a:xfrm rot="16200000">
            <a:off x="10171826" y="5709744"/>
            <a:ext cx="342232" cy="3422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橢圓 8"/>
          <p:cNvSpPr/>
          <p:nvPr/>
        </p:nvSpPr>
        <p:spPr>
          <a:xfrm rot="16200000">
            <a:off x="10171826" y="6434132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橢圓 9"/>
          <p:cNvSpPr/>
          <p:nvPr/>
        </p:nvSpPr>
        <p:spPr>
          <a:xfrm rot="16200000">
            <a:off x="10171826" y="7158521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橢圓 10"/>
          <p:cNvSpPr/>
          <p:nvPr/>
        </p:nvSpPr>
        <p:spPr>
          <a:xfrm rot="16200000">
            <a:off x="10171826" y="8451159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橢圓 11"/>
          <p:cNvSpPr/>
          <p:nvPr/>
        </p:nvSpPr>
        <p:spPr>
          <a:xfrm rot="16200000" flipV="1">
            <a:off x="10171826" y="5059504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橢圓 12"/>
          <p:cNvSpPr/>
          <p:nvPr/>
        </p:nvSpPr>
        <p:spPr>
          <a:xfrm rot="16200000" flipV="1">
            <a:off x="10171826" y="4386446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橢圓 13"/>
          <p:cNvSpPr/>
          <p:nvPr/>
        </p:nvSpPr>
        <p:spPr>
          <a:xfrm rot="16200000" flipV="1">
            <a:off x="10171826" y="3270632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字方塊 14"/>
              <p:cNvSpPr txBox="1"/>
              <p:nvPr/>
            </p:nvSpPr>
            <p:spPr>
              <a:xfrm>
                <a:off x="10698389" y="5569979"/>
                <a:ext cx="351571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8389" y="5569979"/>
                <a:ext cx="351571" cy="5252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字方塊 15"/>
              <p:cNvSpPr txBox="1"/>
              <p:nvPr/>
            </p:nvSpPr>
            <p:spPr>
              <a:xfrm>
                <a:off x="10718678" y="4918557"/>
                <a:ext cx="658835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8678" y="4918557"/>
                <a:ext cx="658835" cy="5252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10713616" y="3104569"/>
                <a:ext cx="668966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3616" y="3104569"/>
                <a:ext cx="668966" cy="5252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字方塊 17"/>
              <p:cNvSpPr txBox="1"/>
              <p:nvPr/>
            </p:nvSpPr>
            <p:spPr>
              <a:xfrm>
                <a:off x="10664031" y="7067000"/>
                <a:ext cx="668966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4031" y="7067000"/>
                <a:ext cx="668966" cy="52520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10668297" y="6295615"/>
                <a:ext cx="668966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297" y="6295615"/>
                <a:ext cx="668966" cy="5252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10708554" y="4226550"/>
                <a:ext cx="668966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8554" y="4226550"/>
                <a:ext cx="668966" cy="5252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字方塊 21"/>
              <p:cNvSpPr txBox="1"/>
              <p:nvPr/>
            </p:nvSpPr>
            <p:spPr>
              <a:xfrm>
                <a:off x="10664031" y="8301002"/>
                <a:ext cx="668966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4031" y="8301002"/>
                <a:ext cx="668966" cy="5252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/>
              <p:cNvSpPr txBox="1"/>
              <p:nvPr/>
            </p:nvSpPr>
            <p:spPr>
              <a:xfrm>
                <a:off x="1440875" y="7322963"/>
                <a:ext cx="3899657" cy="13989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</m:d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zh-TW" sz="3413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413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3413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875" y="7322963"/>
                <a:ext cx="3899657" cy="139890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字方塊 23"/>
              <p:cNvSpPr txBox="1"/>
              <p:nvPr/>
            </p:nvSpPr>
            <p:spPr>
              <a:xfrm>
                <a:off x="5338466" y="7467888"/>
                <a:ext cx="2690031" cy="12746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3413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413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3413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466" y="7467888"/>
                <a:ext cx="2690031" cy="127464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字方塊 24"/>
              <p:cNvSpPr txBox="1"/>
              <p:nvPr/>
            </p:nvSpPr>
            <p:spPr>
              <a:xfrm>
                <a:off x="8069860" y="7775730"/>
                <a:ext cx="800219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lang="zh-TW" altLang="en-US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860" y="7775730"/>
                <a:ext cx="800219" cy="5252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字方塊 26"/>
          <p:cNvSpPr txBox="1"/>
          <p:nvPr/>
        </p:nvSpPr>
        <p:spPr>
          <a:xfrm>
            <a:off x="9076048" y="2235775"/>
            <a:ext cx="253378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unbiased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4178269" y="6122095"/>
                <a:ext cx="932948" cy="612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982" i="1" kern="1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≠</m:t>
                      </m:r>
                      <m:r>
                        <a:rPr lang="zh-TW" altLang="en-US" sz="3982" i="1" kern="1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𝜇</m:t>
                      </m:r>
                    </m:oMath>
                  </m:oMathPara>
                </a14:m>
                <a:endParaRPr lang="en-US" altLang="zh-TW" sz="3982" kern="1200" dirty="0">
                  <a:solidFill>
                    <a:srgbClr val="FF0000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269" y="6122095"/>
                <a:ext cx="932948" cy="61279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162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rning Map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1572052" y="2572158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6473261" y="2334938"/>
                <a:ext cx="5309510" cy="1142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30046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The output of the target function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is “scalar”.</a:t>
                </a:r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3261" y="2334938"/>
                <a:ext cx="5309510" cy="1142749"/>
              </a:xfrm>
              <a:prstGeom prst="rect">
                <a:avLst/>
              </a:prstGeom>
              <a:blipFill>
                <a:blip r:embed="rId3"/>
                <a:stretch>
                  <a:fillRect t="-6952" b="-18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矩形 64"/>
          <p:cNvSpPr/>
          <p:nvPr/>
        </p:nvSpPr>
        <p:spPr>
          <a:xfrm>
            <a:off x="6202499" y="3977934"/>
            <a:ext cx="1231568" cy="126875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f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6" name="文字方塊 65"/>
          <p:cNvSpPr txBox="1"/>
          <p:nvPr/>
        </p:nvSpPr>
        <p:spPr>
          <a:xfrm>
            <a:off x="2798500" y="3858237"/>
            <a:ext cx="2767743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今天上午 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2834624" y="4334957"/>
            <a:ext cx="2813495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昨天上午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3606094" y="4755178"/>
            <a:ext cx="1096725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…….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9" name="文字方塊 68"/>
          <p:cNvSpPr txBox="1"/>
          <p:nvPr/>
        </p:nvSpPr>
        <p:spPr>
          <a:xfrm>
            <a:off x="8331482" y="4225952"/>
            <a:ext cx="2895538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明天上午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70" name="直線單箭頭接點 69"/>
          <p:cNvCxnSpPr/>
          <p:nvPr/>
        </p:nvCxnSpPr>
        <p:spPr>
          <a:xfrm>
            <a:off x="5277627" y="4136085"/>
            <a:ext cx="92487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單箭頭接點 70"/>
          <p:cNvCxnSpPr>
            <a:endCxn id="65" idx="1"/>
          </p:cNvCxnSpPr>
          <p:nvPr/>
        </p:nvCxnSpPr>
        <p:spPr>
          <a:xfrm flipV="1">
            <a:off x="5277627" y="4612312"/>
            <a:ext cx="92487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/>
          <p:nvPr/>
        </p:nvCxnSpPr>
        <p:spPr>
          <a:xfrm>
            <a:off x="7456836" y="4641620"/>
            <a:ext cx="90668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文字方塊 74"/>
          <p:cNvSpPr txBox="1"/>
          <p:nvPr/>
        </p:nvSpPr>
        <p:spPr>
          <a:xfrm>
            <a:off x="8253348" y="4612310"/>
            <a:ext cx="24554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scalar)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87" name="直線單箭頭接點 86"/>
          <p:cNvCxnSpPr/>
          <p:nvPr/>
        </p:nvCxnSpPr>
        <p:spPr>
          <a:xfrm flipV="1">
            <a:off x="5277627" y="5096095"/>
            <a:ext cx="92487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-587924" y="5672762"/>
            <a:ext cx="13998222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字方塊 87"/>
          <p:cNvSpPr txBox="1"/>
          <p:nvPr/>
        </p:nvSpPr>
        <p:spPr>
          <a:xfrm>
            <a:off x="1131325" y="7358276"/>
            <a:ext cx="3277241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/01</a:t>
            </a:r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上午 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 = 63 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9" name="文字方塊 88"/>
          <p:cNvSpPr txBox="1"/>
          <p:nvPr/>
        </p:nvSpPr>
        <p:spPr>
          <a:xfrm>
            <a:off x="4408565" y="7324639"/>
            <a:ext cx="330280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/02</a:t>
            </a:r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上午 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 = 65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0" name="文字方塊 89"/>
          <p:cNvSpPr txBox="1"/>
          <p:nvPr/>
        </p:nvSpPr>
        <p:spPr>
          <a:xfrm>
            <a:off x="9155839" y="7356762"/>
            <a:ext cx="3757669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/03</a:t>
            </a:r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上午 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 = 100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1" name="文字方塊 90"/>
          <p:cNvSpPr txBox="1"/>
          <p:nvPr/>
        </p:nvSpPr>
        <p:spPr>
          <a:xfrm>
            <a:off x="-167541" y="5874315"/>
            <a:ext cx="3756759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Training Data:</a:t>
            </a:r>
            <a:endParaRPr lang="zh-TW" altLang="en-US" sz="3982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2" name="文字方塊 91"/>
          <p:cNvSpPr txBox="1"/>
          <p:nvPr/>
        </p:nvSpPr>
        <p:spPr>
          <a:xfrm>
            <a:off x="1131326" y="8673642"/>
            <a:ext cx="3277239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/12</a:t>
            </a:r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上午 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 = 30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3" name="文字方塊 92"/>
          <p:cNvSpPr txBox="1"/>
          <p:nvPr/>
        </p:nvSpPr>
        <p:spPr>
          <a:xfrm>
            <a:off x="4408565" y="8673642"/>
            <a:ext cx="3549596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/13</a:t>
            </a:r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上午 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 = 25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4" name="文字方塊 93"/>
          <p:cNvSpPr txBox="1"/>
          <p:nvPr/>
        </p:nvSpPr>
        <p:spPr>
          <a:xfrm>
            <a:off x="9127097" y="8689279"/>
            <a:ext cx="319641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/14</a:t>
            </a:r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上午 </a:t>
            </a:r>
            <a:r>
              <a:rPr lang="en-US" altLang="zh-TW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 = 20</a:t>
            </a:r>
            <a:endParaRPr lang="zh-TW" altLang="en-US" sz="256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950" y="6737384"/>
            <a:ext cx="232921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put: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5" name="文字方塊 94"/>
          <p:cNvSpPr txBox="1"/>
          <p:nvPr/>
        </p:nvSpPr>
        <p:spPr>
          <a:xfrm>
            <a:off x="39950" y="7980833"/>
            <a:ext cx="232921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put: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6" name="文字方塊 95"/>
          <p:cNvSpPr txBox="1"/>
          <p:nvPr/>
        </p:nvSpPr>
        <p:spPr>
          <a:xfrm>
            <a:off x="7571310" y="6683685"/>
            <a:ext cx="232921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Output: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7" name="文字方塊 96"/>
          <p:cNvSpPr txBox="1"/>
          <p:nvPr/>
        </p:nvSpPr>
        <p:spPr>
          <a:xfrm>
            <a:off x="7571310" y="8039292"/>
            <a:ext cx="232921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Output: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583524" y="3933835"/>
            <a:ext cx="1801067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預測</a:t>
            </a:r>
            <a:endParaRPr lang="en-US" altLang="zh-TW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  <a:p>
            <a:pPr algn="l"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M2.5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762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1" grpId="0"/>
      <p:bldP spid="65" grpId="0" animBg="1"/>
      <p:bldP spid="66" grpId="0"/>
      <p:bldP spid="67" grpId="0"/>
      <p:bldP spid="68" grpId="0"/>
      <p:bldP spid="69" grpId="0"/>
      <p:bldP spid="75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15" grpId="0"/>
      <p:bldP spid="95" grpId="0"/>
      <p:bldP spid="96" grpId="0"/>
      <p:bldP spid="97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as and Variance of Estim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3413" dirty="0"/>
                  <a:t>Estimate the mean of a variable x</a:t>
                </a:r>
              </a:p>
              <a:p>
                <a:pPr lvl="1"/>
                <a:r>
                  <a:rPr lang="en-US" altLang="zh-TW" dirty="0"/>
                  <a:t>assume the mean of x is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assume the variance of x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r>
                  <a:rPr lang="en-US" altLang="zh-TW" sz="3413" dirty="0"/>
                  <a:t>Estimator of mean </a:t>
                </a:r>
                <a14:m>
                  <m:oMath xmlns:m="http://schemas.openxmlformats.org/officeDocument/2006/math">
                    <m:r>
                      <a:rPr lang="zh-TW" altLang="en-US" sz="3413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altLang="zh-TW" sz="3413" dirty="0"/>
              </a:p>
              <a:p>
                <a:pPr lvl="1"/>
                <a:r>
                  <a:rPr lang="en-US" altLang="zh-TW" dirty="0"/>
                  <a:t>Sample N point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d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群組 4"/>
          <p:cNvGrpSpPr/>
          <p:nvPr/>
        </p:nvGrpSpPr>
        <p:grpSpPr>
          <a:xfrm rot="5400000">
            <a:off x="6559837" y="6451293"/>
            <a:ext cx="5859290" cy="342232"/>
            <a:chOff x="7885576" y="188636"/>
            <a:chExt cx="4119813" cy="240632"/>
          </a:xfrm>
        </p:grpSpPr>
        <p:cxnSp>
          <p:nvCxnSpPr>
            <p:cNvPr id="7" name="直線接點 6"/>
            <p:cNvCxnSpPr/>
            <p:nvPr/>
          </p:nvCxnSpPr>
          <p:spPr>
            <a:xfrm>
              <a:off x="7885576" y="308952"/>
              <a:ext cx="411981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橢圓 7"/>
            <p:cNvSpPr/>
            <p:nvPr/>
          </p:nvSpPr>
          <p:spPr>
            <a:xfrm>
              <a:off x="9903873" y="188636"/>
              <a:ext cx="240632" cy="2406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橢圓 8"/>
            <p:cNvSpPr/>
            <p:nvPr/>
          </p:nvSpPr>
          <p:spPr>
            <a:xfrm>
              <a:off x="9394537" y="18863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" name="橢圓 9"/>
            <p:cNvSpPr/>
            <p:nvPr/>
          </p:nvSpPr>
          <p:spPr>
            <a:xfrm>
              <a:off x="8885201" y="18863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" name="橢圓 10"/>
            <p:cNvSpPr/>
            <p:nvPr/>
          </p:nvSpPr>
          <p:spPr>
            <a:xfrm>
              <a:off x="7976315" y="18863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橢圓 11"/>
            <p:cNvSpPr/>
            <p:nvPr/>
          </p:nvSpPr>
          <p:spPr>
            <a:xfrm flipV="1">
              <a:off x="10361073" y="18863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" name="橢圓 12"/>
            <p:cNvSpPr/>
            <p:nvPr/>
          </p:nvSpPr>
          <p:spPr>
            <a:xfrm flipV="1">
              <a:off x="10834317" y="18863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4" name="橢圓 13"/>
            <p:cNvSpPr/>
            <p:nvPr/>
          </p:nvSpPr>
          <p:spPr>
            <a:xfrm flipV="1">
              <a:off x="11618874" y="18863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字方塊 14"/>
              <p:cNvSpPr txBox="1"/>
              <p:nvPr/>
            </p:nvSpPr>
            <p:spPr>
              <a:xfrm>
                <a:off x="11834508" y="6451628"/>
                <a:ext cx="351571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4508" y="6451628"/>
                <a:ext cx="351571" cy="5252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字方塊 25"/>
              <p:cNvSpPr txBox="1"/>
              <p:nvPr/>
            </p:nvSpPr>
            <p:spPr>
              <a:xfrm>
                <a:off x="1526889" y="7549778"/>
                <a:ext cx="2986715" cy="12250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3982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V</m:t>
                      </m:r>
                      <m:r>
                        <a:rPr lang="en-US" altLang="zh-TW" sz="3982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𝑎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TW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</m:d>
                      <m:r>
                        <a:rPr lang="en-US" altLang="zh-TW" sz="3982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TW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3982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zh-TW" altLang="en-US" sz="3982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TW" sz="3982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TW" altLang="en-US" sz="3982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889" y="7549778"/>
                <a:ext cx="2986715" cy="12250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字方塊 26"/>
          <p:cNvSpPr txBox="1"/>
          <p:nvPr/>
        </p:nvSpPr>
        <p:spPr>
          <a:xfrm>
            <a:off x="4819971" y="7351277"/>
            <a:ext cx="3402202" cy="166795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Variance depends on the number of  samples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9" name="群組 18"/>
          <p:cNvGrpSpPr/>
          <p:nvPr/>
        </p:nvGrpSpPr>
        <p:grpSpPr>
          <a:xfrm rot="5400000">
            <a:off x="8628432" y="6448398"/>
            <a:ext cx="5859290" cy="342232"/>
            <a:chOff x="7924399" y="1397996"/>
            <a:chExt cx="4119813" cy="240632"/>
          </a:xfrm>
        </p:grpSpPr>
        <p:cxnSp>
          <p:nvCxnSpPr>
            <p:cNvPr id="28" name="直線接點 27"/>
            <p:cNvCxnSpPr/>
            <p:nvPr/>
          </p:nvCxnSpPr>
          <p:spPr>
            <a:xfrm>
              <a:off x="7924399" y="1518312"/>
              <a:ext cx="411981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橢圓 28"/>
            <p:cNvSpPr/>
            <p:nvPr/>
          </p:nvSpPr>
          <p:spPr>
            <a:xfrm>
              <a:off x="9942696" y="1397996"/>
              <a:ext cx="240632" cy="2406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橢圓 29"/>
            <p:cNvSpPr/>
            <p:nvPr/>
          </p:nvSpPr>
          <p:spPr>
            <a:xfrm>
              <a:off x="9625628" y="139799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" name="橢圓 30"/>
            <p:cNvSpPr/>
            <p:nvPr/>
          </p:nvSpPr>
          <p:spPr>
            <a:xfrm>
              <a:off x="9208318" y="139799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2" name="橢圓 31"/>
            <p:cNvSpPr/>
            <p:nvPr/>
          </p:nvSpPr>
          <p:spPr>
            <a:xfrm>
              <a:off x="8764885" y="139799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橢圓 32"/>
            <p:cNvSpPr/>
            <p:nvPr/>
          </p:nvSpPr>
          <p:spPr>
            <a:xfrm flipV="1">
              <a:off x="10163444" y="139799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4" name="橢圓 33"/>
            <p:cNvSpPr/>
            <p:nvPr/>
          </p:nvSpPr>
          <p:spPr>
            <a:xfrm flipV="1">
              <a:off x="10489942" y="139799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5" name="橢圓 34"/>
            <p:cNvSpPr/>
            <p:nvPr/>
          </p:nvSpPr>
          <p:spPr>
            <a:xfrm flipV="1">
              <a:off x="10936546" y="139799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字方塊 35"/>
              <p:cNvSpPr txBox="1"/>
              <p:nvPr/>
            </p:nvSpPr>
            <p:spPr>
              <a:xfrm>
                <a:off x="9740350" y="6403205"/>
                <a:ext cx="351571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36" name="文字方塊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0350" y="6403205"/>
                <a:ext cx="351571" cy="5252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8371101" y="2966010"/>
            <a:ext cx="2236759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maller 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3" name="文字方塊 42"/>
          <p:cNvSpPr txBox="1"/>
          <p:nvPr/>
        </p:nvSpPr>
        <p:spPr>
          <a:xfrm>
            <a:off x="10495599" y="2989493"/>
            <a:ext cx="212495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rger 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9231958" y="2140994"/>
            <a:ext cx="253378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unbiased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字方塊 41"/>
              <p:cNvSpPr txBox="1"/>
              <p:nvPr/>
            </p:nvSpPr>
            <p:spPr>
              <a:xfrm>
                <a:off x="1526889" y="5885232"/>
                <a:ext cx="2588529" cy="12746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𝑚</m:t>
                      </m:r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42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889" y="5885232"/>
                <a:ext cx="2588529" cy="12746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文字方塊 43"/>
              <p:cNvSpPr txBox="1"/>
              <p:nvPr/>
            </p:nvSpPr>
            <p:spPr>
              <a:xfrm>
                <a:off x="4178269" y="6122095"/>
                <a:ext cx="932948" cy="612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982" i="1" kern="1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≠</m:t>
                      </m:r>
                      <m:r>
                        <a:rPr lang="zh-TW" altLang="en-US" sz="3982" i="1" kern="1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𝜇</m:t>
                      </m:r>
                    </m:oMath>
                  </m:oMathPara>
                </a14:m>
                <a:endParaRPr lang="en-US" altLang="zh-TW" sz="3982" kern="1200" dirty="0">
                  <a:solidFill>
                    <a:srgbClr val="FF0000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269" y="6122095"/>
                <a:ext cx="932948" cy="6127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380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27" grpId="0" animBg="1"/>
      <p:bldP spid="36" grpId="0"/>
      <p:bldP spid="6" grpId="0"/>
      <p:bldP spid="4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as and Variance of Estim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3413" dirty="0"/>
                  <a:t>Estimate the mean of a variable x</a:t>
                </a:r>
              </a:p>
              <a:p>
                <a:pPr lvl="1"/>
                <a:r>
                  <a:rPr lang="en-US" altLang="zh-TW" dirty="0"/>
                  <a:t>assume the mean of x is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assume the variance of x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r>
                  <a:rPr lang="en-US" altLang="zh-TW" sz="3413" dirty="0"/>
                  <a:t>Estimator of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41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3413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sz="341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sz="3413" dirty="0"/>
              </a:p>
              <a:p>
                <a:pPr lvl="1"/>
                <a:r>
                  <a:rPr lang="en-US" altLang="zh-TW" dirty="0"/>
                  <a:t>Sample N point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d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接點 6"/>
          <p:cNvCxnSpPr/>
          <p:nvPr/>
        </p:nvCxnSpPr>
        <p:spPr>
          <a:xfrm rot="16200000">
            <a:off x="6045571" y="6072374"/>
            <a:ext cx="58592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橢圓 7"/>
          <p:cNvSpPr/>
          <p:nvPr/>
        </p:nvSpPr>
        <p:spPr>
          <a:xfrm rot="16200000">
            <a:off x="8791097" y="5082453"/>
            <a:ext cx="342232" cy="3422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橢圓 8"/>
          <p:cNvSpPr/>
          <p:nvPr/>
        </p:nvSpPr>
        <p:spPr>
          <a:xfrm rot="16200000">
            <a:off x="8804099" y="6513708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橢圓 9"/>
          <p:cNvSpPr/>
          <p:nvPr/>
        </p:nvSpPr>
        <p:spPr>
          <a:xfrm rot="16200000">
            <a:off x="8804099" y="7238097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橢圓 10"/>
          <p:cNvSpPr/>
          <p:nvPr/>
        </p:nvSpPr>
        <p:spPr>
          <a:xfrm rot="16200000">
            <a:off x="8790103" y="8101594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橢圓 11"/>
          <p:cNvSpPr/>
          <p:nvPr/>
        </p:nvSpPr>
        <p:spPr>
          <a:xfrm rot="16200000" flipV="1">
            <a:off x="8804931" y="5603969"/>
            <a:ext cx="342232" cy="31257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橢圓 12"/>
          <p:cNvSpPr/>
          <p:nvPr/>
        </p:nvSpPr>
        <p:spPr>
          <a:xfrm rot="16200000" flipV="1">
            <a:off x="8777327" y="7658385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橢圓 13"/>
          <p:cNvSpPr/>
          <p:nvPr/>
        </p:nvSpPr>
        <p:spPr>
          <a:xfrm rot="16200000" flipV="1">
            <a:off x="8777327" y="4383179"/>
            <a:ext cx="342232" cy="34223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字方塊 14"/>
              <p:cNvSpPr txBox="1"/>
              <p:nvPr/>
            </p:nvSpPr>
            <p:spPr>
              <a:xfrm>
                <a:off x="9196072" y="4990932"/>
                <a:ext cx="584006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zh-TW" altLang="en-US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6072" y="4990932"/>
                <a:ext cx="584006" cy="5252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字方塊 25"/>
              <p:cNvSpPr txBox="1"/>
              <p:nvPr/>
            </p:nvSpPr>
            <p:spPr>
              <a:xfrm>
                <a:off x="2052983" y="8164690"/>
                <a:ext cx="3130985" cy="983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e>
                      </m:d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num>
                        <m:den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den>
                      </m:f>
                      <m:sSup>
                        <m:sSup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zh-TW" altLang="en-US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83" y="8164690"/>
                <a:ext cx="3130985" cy="9836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10137001" y="2227444"/>
            <a:ext cx="215260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crease 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grpSp>
        <p:nvGrpSpPr>
          <p:cNvPr id="19" name="群組 18"/>
          <p:cNvGrpSpPr/>
          <p:nvPr/>
        </p:nvGrpSpPr>
        <p:grpSpPr>
          <a:xfrm rot="16200000">
            <a:off x="8288245" y="5845846"/>
            <a:ext cx="5859290" cy="382147"/>
            <a:chOff x="9581966" y="1705391"/>
            <a:chExt cx="4119813" cy="268697"/>
          </a:xfrm>
        </p:grpSpPr>
        <p:cxnSp>
          <p:nvCxnSpPr>
            <p:cNvPr id="28" name="直線接點 27"/>
            <p:cNvCxnSpPr/>
            <p:nvPr/>
          </p:nvCxnSpPr>
          <p:spPr>
            <a:xfrm>
              <a:off x="9581966" y="1845174"/>
              <a:ext cx="411981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橢圓 37"/>
            <p:cNvSpPr/>
            <p:nvPr/>
          </p:nvSpPr>
          <p:spPr>
            <a:xfrm>
              <a:off x="12283244" y="1719174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9" name="橢圓 38"/>
            <p:cNvSpPr/>
            <p:nvPr/>
          </p:nvSpPr>
          <p:spPr>
            <a:xfrm>
              <a:off x="11151677" y="171915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0" name="橢圓 39"/>
            <p:cNvSpPr/>
            <p:nvPr/>
          </p:nvSpPr>
          <p:spPr>
            <a:xfrm>
              <a:off x="10552527" y="1733456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1" name="橢圓 40"/>
            <p:cNvSpPr/>
            <p:nvPr/>
          </p:nvSpPr>
          <p:spPr>
            <a:xfrm flipV="1">
              <a:off x="10747769" y="1740009"/>
              <a:ext cx="240632" cy="2197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橢圓 41"/>
            <p:cNvSpPr/>
            <p:nvPr/>
          </p:nvSpPr>
          <p:spPr>
            <a:xfrm flipV="1">
              <a:off x="11757650" y="1716199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4" name="橢圓 43"/>
            <p:cNvSpPr/>
            <p:nvPr/>
          </p:nvSpPr>
          <p:spPr>
            <a:xfrm flipV="1">
              <a:off x="12558941" y="1705391"/>
              <a:ext cx="240632" cy="24063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文字方塊 51"/>
              <p:cNvSpPr txBox="1"/>
              <p:nvPr/>
            </p:nvSpPr>
            <p:spPr>
              <a:xfrm>
                <a:off x="4026093" y="5885726"/>
                <a:ext cx="3813993" cy="12746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3413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3413" i="1" kern="12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3413" i="1" kern="12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3413" i="1" kern="12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r>
                                    <a:rPr lang="en-US" altLang="zh-TW" sz="3413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altLang="zh-TW" sz="3413" i="1" kern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𝑚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093" y="5885726"/>
                <a:ext cx="3813993" cy="12746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字方塊 52"/>
              <p:cNvSpPr txBox="1"/>
              <p:nvPr/>
            </p:nvSpPr>
            <p:spPr>
              <a:xfrm>
                <a:off x="5374817" y="8389203"/>
                <a:ext cx="1204304" cy="612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982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≠</m:t>
                      </m:r>
                      <m:sSup>
                        <m:sSupPr>
                          <m:ctrlPr>
                            <a:rPr lang="en-US" altLang="zh-TW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zh-TW" altLang="en-US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3982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3982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53" name="文字方塊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4817" y="8389203"/>
                <a:ext cx="1204304" cy="6127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字方塊 33"/>
              <p:cNvSpPr txBox="1"/>
              <p:nvPr/>
            </p:nvSpPr>
            <p:spPr>
              <a:xfrm>
                <a:off x="1193127" y="5885726"/>
                <a:ext cx="2588529" cy="12746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𝑚</m:t>
                      </m:r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3413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27" y="5885726"/>
                <a:ext cx="2588529" cy="12746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字方塊 34"/>
          <p:cNvSpPr txBox="1"/>
          <p:nvPr/>
        </p:nvSpPr>
        <p:spPr>
          <a:xfrm>
            <a:off x="994630" y="7291094"/>
            <a:ext cx="336299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Biased estimator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6" name="橢圓 45"/>
          <p:cNvSpPr/>
          <p:nvPr/>
        </p:nvSpPr>
        <p:spPr>
          <a:xfrm rot="16200000">
            <a:off x="11064939" y="5109786"/>
            <a:ext cx="342232" cy="34223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字方塊 46"/>
              <p:cNvSpPr txBox="1"/>
              <p:nvPr/>
            </p:nvSpPr>
            <p:spPr>
              <a:xfrm>
                <a:off x="11469914" y="5018264"/>
                <a:ext cx="584006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zh-TW" altLang="en-US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9914" y="5018264"/>
                <a:ext cx="584006" cy="5252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字方塊 28"/>
              <p:cNvSpPr txBox="1"/>
              <p:nvPr/>
            </p:nvSpPr>
            <p:spPr>
              <a:xfrm>
                <a:off x="9195078" y="5428093"/>
                <a:ext cx="483017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078" y="5428093"/>
                <a:ext cx="483017" cy="5252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字方塊 29"/>
              <p:cNvSpPr txBox="1"/>
              <p:nvPr/>
            </p:nvSpPr>
            <p:spPr>
              <a:xfrm>
                <a:off x="9204066" y="7513218"/>
                <a:ext cx="493148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4066" y="7513218"/>
                <a:ext cx="493148" cy="5252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9161995" y="4200140"/>
                <a:ext cx="493148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1995" y="4200140"/>
                <a:ext cx="493148" cy="52520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字方塊 31"/>
              <p:cNvSpPr txBox="1"/>
              <p:nvPr/>
            </p:nvSpPr>
            <p:spPr>
              <a:xfrm>
                <a:off x="9193189" y="6383393"/>
                <a:ext cx="484620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189" y="6383393"/>
                <a:ext cx="484620" cy="5252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字方塊 32"/>
              <p:cNvSpPr txBox="1"/>
              <p:nvPr/>
            </p:nvSpPr>
            <p:spPr>
              <a:xfrm>
                <a:off x="9203502" y="7059796"/>
                <a:ext cx="493148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33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3502" y="7059796"/>
                <a:ext cx="493148" cy="52520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字方塊 35"/>
              <p:cNvSpPr txBox="1"/>
              <p:nvPr/>
            </p:nvSpPr>
            <p:spPr>
              <a:xfrm>
                <a:off x="9199862" y="7922405"/>
                <a:ext cx="493148" cy="525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36" name="文字方塊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9862" y="7922405"/>
                <a:ext cx="493148" cy="52520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494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26" grpId="0"/>
      <p:bldP spid="6" grpId="0"/>
      <p:bldP spid="52" grpId="0"/>
      <p:bldP spid="53" grpId="0"/>
      <p:bldP spid="34" grpId="0"/>
      <p:bldP spid="35" grpId="0"/>
      <p:bldP spid="46" grpId="0" animBg="1"/>
      <p:bldP spid="47" grpId="0"/>
      <p:bldP spid="29" grpId="0"/>
      <p:bldP spid="30" grpId="0"/>
      <p:bldP spid="31" grpId="0"/>
      <p:bldP spid="32" grpId="0"/>
      <p:bldP spid="33" grpId="0"/>
      <p:bldP spid="3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ias and Varia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11" y="-134815"/>
            <a:ext cx="11679231" cy="9888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字方塊 11"/>
              <p:cNvSpPr txBox="1"/>
              <p:nvPr/>
            </p:nvSpPr>
            <p:spPr>
              <a:xfrm>
                <a:off x="6728764" y="8443791"/>
                <a:ext cx="469167" cy="739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</m:acc>
                    </m:oMath>
                  </m:oMathPara>
                </a14:m>
                <a:endParaRPr lang="zh-TW" altLang="en-US" sz="4551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764" y="8443791"/>
                <a:ext cx="469167" cy="739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2"/>
              <p:cNvSpPr txBox="1"/>
              <p:nvPr/>
            </p:nvSpPr>
            <p:spPr>
              <a:xfrm>
                <a:off x="5183857" y="4532097"/>
                <a:ext cx="2610395" cy="717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4551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455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TW" sz="455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TW" sz="455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TW" sz="4551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</m:acc>
                    </m:oMath>
                  </m:oMathPara>
                </a14:m>
                <a:endParaRPr lang="zh-TW" altLang="en-US" sz="4551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3857" y="4532097"/>
                <a:ext cx="2610395" cy="7175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單箭頭接點 13"/>
          <p:cNvCxnSpPr/>
          <p:nvPr/>
        </p:nvCxnSpPr>
        <p:spPr>
          <a:xfrm flipV="1">
            <a:off x="7224131" y="7530636"/>
            <a:ext cx="1977378" cy="11849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橢圓 14"/>
          <p:cNvSpPr/>
          <p:nvPr/>
        </p:nvSpPr>
        <p:spPr>
          <a:xfrm>
            <a:off x="8546149" y="5897698"/>
            <a:ext cx="309510" cy="309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066710" y="5239927"/>
            <a:ext cx="1461113" cy="69021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11381475" y="4802732"/>
                <a:ext cx="717119" cy="7003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TW" altLang="en-US" sz="4551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1475" y="4802732"/>
                <a:ext cx="717119" cy="7003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線單箭頭接點 19"/>
          <p:cNvCxnSpPr/>
          <p:nvPr/>
        </p:nvCxnSpPr>
        <p:spPr>
          <a:xfrm flipH="1">
            <a:off x="9648467" y="5168237"/>
            <a:ext cx="1736868" cy="1630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 flipV="1">
            <a:off x="8842581" y="6176066"/>
            <a:ext cx="519595" cy="1015765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V="1">
            <a:off x="8842582" y="5362237"/>
            <a:ext cx="706018" cy="612878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7199594" y="6644163"/>
            <a:ext cx="1656065" cy="61754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Bias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9362176" y="5668677"/>
            <a:ext cx="1822387" cy="61754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Variance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38937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 animBg="1"/>
      <p:bldP spid="19" grpId="0"/>
      <p:bldP spid="28" grpId="0" animBg="1"/>
      <p:bldP spid="3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641201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派的观点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的参数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是固定但未知，而点估计是数据的函数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由于数据是随机采用的，所以估计值是一个随机变量。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CDD40D1-3874-4CFD-ABF4-E2983FEBA0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8" y="3773945"/>
            <a:ext cx="12909769" cy="275920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26A8F42-4FEE-4FC0-8283-7C6E8C4512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737" y="6533147"/>
            <a:ext cx="12476273" cy="1021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3537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偏差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7096AEE-1620-4086-9E03-437E7049A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74" y="1739489"/>
            <a:ext cx="12578810" cy="37107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1079C85-4EB6-4D94-989D-348DF7F415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74" y="5635821"/>
            <a:ext cx="12386305" cy="3409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054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偏差：贝努力分布参数无偏估计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814A334-4F6B-4EA1-9898-486640ABB2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749" y="1943141"/>
            <a:ext cx="9952023" cy="7453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86675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例子：高斯分布的均值无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6595897-2AD0-4C8E-BB83-FE569CFB9D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719" y="1717727"/>
            <a:ext cx="12166280" cy="4322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7700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例子：高斯分布的均值无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4E62F9E-A05B-42B3-B25A-40D387C86C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483" y="1674819"/>
            <a:ext cx="9801527" cy="7484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1986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例子：高斯分布的方差有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D011D4F-9E00-46A2-BAEC-A05E1CCFD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8" y="1830031"/>
            <a:ext cx="12610164" cy="329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9749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例子：高斯分布的方差有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偏差为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斯分布的无偏方差估计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偏估计非常好，但实际应用中我们需要满足某种性质的有偏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FC22025-F4B5-4C13-A967-D3ACF0DC83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987" y="1860213"/>
            <a:ext cx="5320376" cy="220646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A3B74A1-B2FB-44D0-ADF9-E288A0966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582" y="4780547"/>
            <a:ext cx="1413533" cy="72772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5F879E2-7B75-4462-9A51-BA2515768E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7072" y="6856781"/>
            <a:ext cx="5778528" cy="1548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497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2054364" y="5434842"/>
            <a:ext cx="6711997" cy="307078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rning Map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1572052" y="2572158"/>
            <a:ext cx="3797672" cy="6175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Regress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72052" y="3696559"/>
            <a:ext cx="3797672" cy="482552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802037" y="7847322"/>
            <a:ext cx="290049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單箭頭接點 31"/>
          <p:cNvCxnSpPr/>
          <p:nvPr/>
        </p:nvCxnSpPr>
        <p:spPr>
          <a:xfrm flipH="1">
            <a:off x="3439848" y="3239263"/>
            <a:ext cx="0" cy="8660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925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0" grpId="0" animBg="1"/>
      <p:bldP spid="2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641201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的方差和标准差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量的方差就是该估计量的方差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训练集是随机变量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差的平方根是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标准差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E1B2239-C8FA-461D-B323-7392767ED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2517" y="3172122"/>
            <a:ext cx="1627672" cy="13036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BF7A0D4-DAC3-42A4-95E6-91519C28D1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5021" y="5871058"/>
            <a:ext cx="1098283" cy="88197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9F0156B-E4F3-441B-A10C-261B390F87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6902" y="6899695"/>
            <a:ext cx="8817277" cy="273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5700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128240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5BEFB80-6768-4117-94CA-242D68696B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458" y="1331702"/>
            <a:ext cx="11853276" cy="108664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9E39044-C6B4-43CF-9F0F-8E307E5F62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872" y="2418347"/>
            <a:ext cx="11588984" cy="689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6320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97681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化均方误差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：存在一个偏差大的估计和另外一个方差大的估计，我们如何选择？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方法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叉验证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化均方误差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均方误差定义为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3D20F3-6FF2-4EC5-9A8F-80F614BC0B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3790" y="5699327"/>
            <a:ext cx="7941650" cy="2712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1122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5015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偏差、方差与拟合关系如下图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13BBE99-22A5-49A1-B508-CE91801A1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548" y="1827669"/>
            <a:ext cx="12192488" cy="7063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8048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48" y="370058"/>
            <a:ext cx="230832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点估计、偏差和方差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97681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致性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B49F025-8053-44B4-8CBB-142B12E85F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661" y="1674819"/>
            <a:ext cx="12477695" cy="545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3134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649" y="5019068"/>
            <a:ext cx="4007723" cy="2780041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62" y="5048988"/>
            <a:ext cx="4015518" cy="277841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r>
              <a:rPr lang="zh-CN" altLang="en-US" dirty="0" smtClean="0"/>
              <a:t>：</a:t>
            </a:r>
            <a:r>
              <a:rPr lang="en-US" altLang="zh-TW" dirty="0" smtClean="0"/>
              <a:t>Parallel </a:t>
            </a:r>
            <a:r>
              <a:rPr lang="en-US" altLang="zh-TW" dirty="0"/>
              <a:t>Univers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In all the universes, we are </a:t>
                </a:r>
                <a:r>
                  <a:rPr lang="en-US" altLang="zh-TW" dirty="0" smtClean="0"/>
                  <a:t>training </a:t>
                </a:r>
                <a:r>
                  <a:rPr lang="en-US" altLang="zh-TW" dirty="0"/>
                  <a:t>data to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39" t="-2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420940" y="4350164"/>
            <a:ext cx="2061205" cy="617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Universe 1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795700" y="4376360"/>
            <a:ext cx="2061205" cy="617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Universe 2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912303" y="4376359"/>
            <a:ext cx="2061205" cy="617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Universe 3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081" y="6556833"/>
            <a:ext cx="1053720" cy="2572595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4558" y="6556833"/>
            <a:ext cx="892894" cy="2572595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6325" y="5056092"/>
            <a:ext cx="4124708" cy="286119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42281" y="6455790"/>
            <a:ext cx="983552" cy="2621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20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rallel Universe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In different universes, we use the same model, but  obtain differ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 r="-15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內容版面配置區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24" y="4551956"/>
            <a:ext cx="6016670" cy="4050534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3494" y="4551956"/>
            <a:ext cx="6016670" cy="405053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08831" y="3922747"/>
            <a:ext cx="2503634" cy="617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Universe 123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314897" y="3909194"/>
            <a:ext cx="2503634" cy="617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Universe 34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1995275" y="8501394"/>
                <a:ext cx="3189038" cy="705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50230" hangingPunct="1"/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y = b + w </a:t>
                </a:r>
                <a14:m>
                  <m:oMath xmlns:m="http://schemas.openxmlformats.org/officeDocument/2006/math">
                    <m:r>
                      <a:rPr lang="en-US" altLang="zh-TW" sz="3982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</m:t>
                    </m:r>
                  </m:oMath>
                </a14:m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altLang="zh-TW" sz="3982" kern="1200" dirty="0" err="1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x</a:t>
                </a:r>
                <a:r>
                  <a:rPr lang="en-US" altLang="zh-TW" sz="3982" kern="1200" baseline="-25000" dirty="0" err="1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cp</a:t>
                </a:r>
                <a:endParaRPr lang="zh-TW" altLang="en-US" sz="3982" kern="1200" baseline="-250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275" y="8501394"/>
                <a:ext cx="3189038" cy="705129"/>
              </a:xfrm>
              <a:prstGeom prst="rect">
                <a:avLst/>
              </a:prstGeom>
              <a:blipFill>
                <a:blip r:embed="rId5"/>
                <a:stretch>
                  <a:fillRect l="-2103" t="-15652" b="-3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8011945" y="8558432"/>
                <a:ext cx="3189038" cy="705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50230" hangingPunct="1"/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y = b + w </a:t>
                </a:r>
                <a14:m>
                  <m:oMath xmlns:m="http://schemas.openxmlformats.org/officeDocument/2006/math">
                    <m:r>
                      <a:rPr lang="en-US" altLang="zh-TW" sz="3982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</m:t>
                    </m:r>
                  </m:oMath>
                </a14:m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altLang="zh-TW" sz="3982" kern="1200" dirty="0" err="1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x</a:t>
                </a:r>
                <a:r>
                  <a:rPr lang="en-US" altLang="zh-TW" sz="3982" kern="1200" baseline="-25000" dirty="0" err="1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cp</a:t>
                </a:r>
                <a:endParaRPr lang="zh-TW" altLang="en-US" sz="3982" kern="1200" baseline="-250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945" y="8558432"/>
                <a:ext cx="3189038" cy="705129"/>
              </a:xfrm>
              <a:prstGeom prst="rect">
                <a:avLst/>
              </a:prstGeom>
              <a:blipFill>
                <a:blip r:embed="rId6"/>
                <a:stretch>
                  <a:fillRect l="-2103" t="-15517" b="-3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86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769" y="499445"/>
            <a:ext cx="5998545" cy="4038333"/>
          </a:xfrm>
        </p:spPr>
      </p:pic>
      <p:pic>
        <p:nvPicPr>
          <p:cNvPr id="5" name="內容版面配置區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26" y="3043367"/>
            <a:ext cx="5638628" cy="37960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770" y="5715268"/>
            <a:ext cx="5998545" cy="403833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24993" y="499445"/>
                <a:ext cx="4219553" cy="705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 defTabSz="650230" hangingPunct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US" altLang="zh-TW" sz="3982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TW" sz="3982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in 100 Universes</a:t>
                </a:r>
                <a:endParaRPr lang="zh-TW" altLang="en-US" sz="3982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993" y="499445"/>
                <a:ext cx="4219553" cy="705129"/>
              </a:xfrm>
              <a:prstGeom prst="rect">
                <a:avLst/>
              </a:prstGeom>
              <a:blipFill>
                <a:blip r:embed="rId5"/>
                <a:stretch>
                  <a:fillRect t="-15517" r="-3902" b="-3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6137354" y="4533406"/>
                <a:ext cx="4756432" cy="1142749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y = b 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x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cp 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  <a:endParaRPr lang="zh-TW" altLang="en-US" sz="3413" kern="1200" baseline="300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7354" y="4533406"/>
                <a:ext cx="4756432" cy="1142749"/>
              </a:xfrm>
              <a:prstGeom prst="rect">
                <a:avLst/>
              </a:prstGeom>
              <a:blipFill>
                <a:blip r:embed="rId6"/>
                <a:stretch>
                  <a:fillRect l="-3585" t="-7447" b="-17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3058995" y="1771406"/>
                <a:ext cx="2680226" cy="617541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y = b + w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endParaRPr lang="zh-TW" altLang="en-US" sz="3413" kern="1200" baseline="300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995" y="1771406"/>
                <a:ext cx="2680226" cy="617541"/>
              </a:xfrm>
              <a:prstGeom prst="rect">
                <a:avLst/>
              </a:prstGeom>
              <a:blipFill>
                <a:blip r:embed="rId7"/>
                <a:stretch>
                  <a:fillRect l="-6364" t="-13725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9"/>
              <p:cNvSpPr txBox="1"/>
              <p:nvPr/>
            </p:nvSpPr>
            <p:spPr>
              <a:xfrm>
                <a:off x="1061135" y="7551913"/>
                <a:ext cx="4756432" cy="1667957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y = b 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x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cp 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3 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</a:p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5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5</a:t>
                </a:r>
                <a:endParaRPr lang="zh-TW" altLang="en-US" sz="3413" kern="1200" baseline="300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135" y="7551913"/>
                <a:ext cx="4756432" cy="1667957"/>
              </a:xfrm>
              <a:prstGeom prst="rect">
                <a:avLst/>
              </a:prstGeom>
              <a:blipFill>
                <a:blip r:embed="rId8"/>
                <a:stretch>
                  <a:fillRect l="-3585" t="-4745" b="-11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號: 向右 10"/>
          <p:cNvSpPr/>
          <p:nvPr/>
        </p:nvSpPr>
        <p:spPr>
          <a:xfrm>
            <a:off x="5879916" y="1814167"/>
            <a:ext cx="642045" cy="57106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箭號: 向右 11"/>
          <p:cNvSpPr/>
          <p:nvPr/>
        </p:nvSpPr>
        <p:spPr>
          <a:xfrm>
            <a:off x="5817569" y="8405478"/>
            <a:ext cx="942219" cy="57106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箭號: 向右 12"/>
          <p:cNvSpPr/>
          <p:nvPr/>
        </p:nvSpPr>
        <p:spPr>
          <a:xfrm flipH="1">
            <a:off x="5475705" y="4850119"/>
            <a:ext cx="660039" cy="57106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54928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ariance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96" y="2550230"/>
            <a:ext cx="5618485" cy="378247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824" y="2404536"/>
            <a:ext cx="5834904" cy="3928165"/>
          </a:xfrm>
          <a:prstGeom prst="rect">
            <a:avLst/>
          </a:prstGeom>
        </p:spPr>
      </p:pic>
      <p:sp>
        <p:nvSpPr>
          <p:cNvPr id="6" name="箭號: 向右 5"/>
          <p:cNvSpPr/>
          <p:nvPr/>
        </p:nvSpPr>
        <p:spPr>
          <a:xfrm>
            <a:off x="5782380" y="3571159"/>
            <a:ext cx="843876" cy="12179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1828563" y="2149088"/>
                <a:ext cx="2680226" cy="617541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y = b + w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endParaRPr lang="zh-TW" altLang="en-US" sz="3413" kern="1200" baseline="300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563" y="2149088"/>
                <a:ext cx="2680226" cy="617541"/>
              </a:xfrm>
              <a:prstGeom prst="rect">
                <a:avLst/>
              </a:prstGeom>
              <a:blipFill>
                <a:blip r:embed="rId4"/>
                <a:stretch>
                  <a:fillRect l="-6349" t="-13725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7642292" y="697402"/>
                <a:ext cx="4756432" cy="1667957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y = b 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x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cp 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3 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</a:p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5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5</a:t>
                </a:r>
                <a:endParaRPr lang="zh-TW" altLang="en-US" sz="3413" kern="1200" baseline="300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2292" y="697402"/>
                <a:ext cx="4756432" cy="1667957"/>
              </a:xfrm>
              <a:prstGeom prst="rect">
                <a:avLst/>
              </a:prstGeom>
              <a:blipFill>
                <a:blip r:embed="rId5"/>
                <a:stretch>
                  <a:fillRect l="-3585" t="-4727" b="-11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2189" y="6245507"/>
            <a:ext cx="1688135" cy="1730514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0277740" y="6385709"/>
            <a:ext cx="2324173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rge </a:t>
            </a:r>
          </a:p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Variance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292497" y="6403825"/>
            <a:ext cx="2324173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mall </a:t>
            </a:r>
          </a:p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Variance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3174" y="6230181"/>
            <a:ext cx="1797978" cy="1668004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448838" y="8101399"/>
            <a:ext cx="9990989" cy="61754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</a:rPr>
              <a:t>Simpler model is less influenced by the sampled data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104648" y="8805680"/>
            <a:ext cx="6294076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onsider the extreme case f(x) = 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554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/>
      <p:bldP spid="11" grpId="0"/>
      <p:bldP spid="13" grpId="0" animBg="1"/>
      <p:bldP spid="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as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Bias: If we average all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TW" dirty="0"/>
                  <a:t>, is it close t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altLang="zh-TW" dirty="0"/>
                  <a:t> ? 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16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4080" y="3823718"/>
            <a:ext cx="2689556" cy="249513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315" y="6448306"/>
            <a:ext cx="2601321" cy="2666627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3583636" y="4392807"/>
            <a:ext cx="1467866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rge </a:t>
            </a:r>
          </a:p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Bias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23863" y="7103143"/>
            <a:ext cx="1620427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mall </a:t>
            </a:r>
          </a:p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Bias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516" y="4069421"/>
            <a:ext cx="6980511" cy="475777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6094544" y="5762168"/>
                <a:ext cx="4500073" cy="647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Assume this i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 </a:t>
                </a:r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544" y="5762168"/>
                <a:ext cx="4500073" cy="647037"/>
              </a:xfrm>
              <a:prstGeom prst="rect">
                <a:avLst/>
              </a:prstGeom>
              <a:blipFill>
                <a:blip r:embed="rId7"/>
                <a:stretch>
                  <a:fillRect t="-7547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9"/>
              <p:cNvSpPr txBox="1"/>
              <p:nvPr/>
            </p:nvSpPr>
            <p:spPr>
              <a:xfrm>
                <a:off x="3481134" y="1782802"/>
                <a:ext cx="2610395" cy="717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4551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455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TW" sz="455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TW" sz="4551" i="1" kern="1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TW" sz="4551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altLang="zh-TW" sz="4551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</m:acc>
                    </m:oMath>
                  </m:oMathPara>
                </a14:m>
                <a:endParaRPr lang="zh-TW" altLang="en-US" sz="4551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1134" y="1782802"/>
                <a:ext cx="2610395" cy="7175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54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lassif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TW" dirty="0"/>
              <a:t>Binary Classification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TW" dirty="0"/>
              <a:t>Multi-class Classification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2306173" y="6160347"/>
            <a:ext cx="2702855" cy="97423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Function f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753552" y="6160347"/>
            <a:ext cx="2702855" cy="97423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Function f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068123" y="7993467"/>
            <a:ext cx="3178951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put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504852" y="7993467"/>
            <a:ext cx="3178951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put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向下箭號 8"/>
          <p:cNvSpPr/>
          <p:nvPr/>
        </p:nvSpPr>
        <p:spPr>
          <a:xfrm flipV="1">
            <a:off x="3309901" y="7134578"/>
            <a:ext cx="695396" cy="858889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向下箭號 9"/>
          <p:cNvSpPr/>
          <p:nvPr/>
        </p:nvSpPr>
        <p:spPr>
          <a:xfrm flipV="1">
            <a:off x="8711144" y="7134578"/>
            <a:ext cx="695396" cy="858889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向下箭號 10"/>
          <p:cNvSpPr/>
          <p:nvPr/>
        </p:nvSpPr>
        <p:spPr>
          <a:xfrm flipV="1">
            <a:off x="3309901" y="5254046"/>
            <a:ext cx="695396" cy="858889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向下箭號 11"/>
          <p:cNvSpPr/>
          <p:nvPr/>
        </p:nvSpPr>
        <p:spPr>
          <a:xfrm flipV="1">
            <a:off x="8711144" y="5254046"/>
            <a:ext cx="695396" cy="858889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254537" y="4498158"/>
            <a:ext cx="2754490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Yes or No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261626" y="4550822"/>
            <a:ext cx="5594431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 1, Class 2, … Class N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6742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/>
      <p:bldP spid="1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7489" y="2815784"/>
            <a:ext cx="7082004" cy="469724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514" y="4886453"/>
            <a:ext cx="7082004" cy="469724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268354" y="745116"/>
                <a:ext cx="4696984" cy="617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srgbClr val="FF0000"/>
                    </a:solidFill>
                    <a:latin typeface="Calibri" panose="020F0502020204030204"/>
                    <a:cs typeface="+mn-cs"/>
                  </a:rPr>
                  <a:t>Red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curves: 5000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p>
                  </m:oMath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54" y="745116"/>
                <a:ext cx="4696984" cy="617541"/>
              </a:xfrm>
              <a:prstGeom prst="rect">
                <a:avLst/>
              </a:prstGeom>
              <a:blipFill>
                <a:blip r:embed="rId4"/>
                <a:stretch>
                  <a:fillRect l="-3632" t="-12745" b="-34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268354" y="189206"/>
                <a:ext cx="6657220" cy="647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Black curve: the true func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 </a:t>
                </a:r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54" y="189206"/>
                <a:ext cx="6657220" cy="647037"/>
              </a:xfrm>
              <a:prstGeom prst="rect">
                <a:avLst/>
              </a:prstGeom>
              <a:blipFill>
                <a:blip r:embed="rId5"/>
                <a:stretch>
                  <a:fillRect l="-2564" t="-7547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274324" y="1301025"/>
                <a:ext cx="6765591" cy="617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srgbClr val="0070C0"/>
                    </a:solidFill>
                    <a:latin typeface="Calibri" panose="020F0502020204030204"/>
                    <a:cs typeface="+mn-cs"/>
                  </a:rPr>
                  <a:t>Blue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 curve: the average of 5000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US" altLang="zh-TW" sz="3413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p>
                  </m:oMath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4" y="1301025"/>
                <a:ext cx="6765591" cy="617541"/>
              </a:xfrm>
              <a:prstGeom prst="rect">
                <a:avLst/>
              </a:prstGeom>
              <a:blipFill>
                <a:blip r:embed="rId6"/>
                <a:stretch>
                  <a:fillRect l="-2523" t="-12745" b="-34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5543327" y="1973117"/>
                <a:ext cx="801309" cy="5380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50230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413" i="1" kern="1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altLang="zh-TW" sz="3413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</m:acc>
                    </m:oMath>
                  </m:oMathPara>
                </a14:m>
                <a:endParaRPr lang="zh-TW" altLang="en-US" sz="3413" kern="1200" dirty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327" y="1973117"/>
                <a:ext cx="801309" cy="5380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內容版面配置區 4"/>
          <p:cNvPicPr>
            <a:picLocks noGrp="1" noChangeAspect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8381" y="162624"/>
            <a:ext cx="7118137" cy="4697247"/>
          </a:xfrm>
        </p:spPr>
      </p:pic>
    </p:spTree>
    <p:extLst>
      <p:ext uri="{BB962C8B-B14F-4D97-AF65-F5344CB8AC3E}">
        <p14:creationId xmlns:p14="http://schemas.microsoft.com/office/powerpoint/2010/main" val="265760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as 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96" y="2570601"/>
            <a:ext cx="6272405" cy="4139150"/>
          </a:xfr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1725" y="6979934"/>
            <a:ext cx="2689556" cy="249513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2466" y="6894184"/>
            <a:ext cx="2601321" cy="266662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4811282" y="7549023"/>
            <a:ext cx="1467866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rge </a:t>
            </a:r>
          </a:p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Bias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0490294" y="7530655"/>
            <a:ext cx="1620427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mall </a:t>
            </a:r>
          </a:p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Bias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箭號: 向右 9"/>
          <p:cNvSpPr/>
          <p:nvPr/>
        </p:nvSpPr>
        <p:spPr>
          <a:xfrm>
            <a:off x="6080462" y="3922283"/>
            <a:ext cx="843876" cy="12179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字方塊 10"/>
              <p:cNvSpPr txBox="1"/>
              <p:nvPr/>
            </p:nvSpPr>
            <p:spPr>
              <a:xfrm>
                <a:off x="1828563" y="2149088"/>
                <a:ext cx="2680226" cy="617541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y = b + w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endParaRPr lang="zh-TW" altLang="en-US" sz="3413" kern="1200" baseline="300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563" y="2149088"/>
                <a:ext cx="2680226" cy="617541"/>
              </a:xfrm>
              <a:prstGeom prst="rect">
                <a:avLst/>
              </a:prstGeom>
              <a:blipFill>
                <a:blip r:embed="rId5"/>
                <a:stretch>
                  <a:fillRect l="-6349" t="-13725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字方塊 11"/>
              <p:cNvSpPr txBox="1"/>
              <p:nvPr/>
            </p:nvSpPr>
            <p:spPr>
              <a:xfrm>
                <a:off x="7495959" y="1041799"/>
                <a:ext cx="4756432" cy="1667957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y = b 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1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x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cp 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2</a:t>
                </a:r>
              </a:p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3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3 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4</a:t>
                </a:r>
              </a:p>
              <a:p>
                <a:pPr algn="l" defTabSz="650230" hangingPunct="1"/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+ w</a:t>
                </a:r>
                <a:r>
                  <a:rPr lang="en-US" altLang="zh-TW" sz="3413" kern="1200" baseline="-25000" dirty="0">
                    <a:solidFill>
                      <a:prstClr val="black"/>
                    </a:solidFill>
                    <a:latin typeface="Calibri" panose="020F0502020204030204"/>
                  </a:rPr>
                  <a:t>5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413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 (</a:t>
                </a:r>
                <a:r>
                  <a:rPr lang="en-US" altLang="zh-TW" sz="3413" kern="1200" dirty="0" err="1">
                    <a:solidFill>
                      <a:prstClr val="black"/>
                    </a:solidFill>
                    <a:latin typeface="Calibri" panose="020F0502020204030204"/>
                  </a:rPr>
                  <a:t>x</a:t>
                </a:r>
                <a:r>
                  <a:rPr lang="en-US" altLang="zh-TW" sz="3413" kern="1200" baseline="-25000" dirty="0" err="1">
                    <a:solidFill>
                      <a:prstClr val="black"/>
                    </a:solidFill>
                    <a:latin typeface="Calibri" panose="020F0502020204030204"/>
                  </a:rPr>
                  <a:t>cp</a:t>
                </a:r>
                <a:r>
                  <a:rPr lang="en-US" altLang="zh-TW" sz="3413" kern="1200" dirty="0">
                    <a:solidFill>
                      <a:prstClr val="black"/>
                    </a:solidFill>
                    <a:latin typeface="Calibri" panose="020F0502020204030204"/>
                  </a:rPr>
                  <a:t>)</a:t>
                </a:r>
                <a:r>
                  <a:rPr lang="en-US" altLang="zh-TW" sz="3413" kern="1200" baseline="30000" dirty="0">
                    <a:solidFill>
                      <a:prstClr val="black"/>
                    </a:solidFill>
                    <a:latin typeface="Calibri" panose="020F0502020204030204"/>
                  </a:rPr>
                  <a:t>5</a:t>
                </a:r>
                <a:endParaRPr lang="zh-TW" altLang="en-US" sz="3413" kern="1200" baseline="300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959" y="1041799"/>
                <a:ext cx="4756432" cy="1667957"/>
              </a:xfrm>
              <a:prstGeom prst="rect">
                <a:avLst/>
              </a:prstGeom>
              <a:blipFill>
                <a:blip r:embed="rId6"/>
                <a:stretch>
                  <a:fillRect l="-3585" t="-4727" b="-11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圖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071" y="2643447"/>
            <a:ext cx="6130735" cy="4066304"/>
          </a:xfrm>
          <a:prstGeom prst="rect">
            <a:avLst/>
          </a:prstGeom>
        </p:spPr>
      </p:pic>
      <p:sp>
        <p:nvSpPr>
          <p:cNvPr id="3" name="橢圓 2"/>
          <p:cNvSpPr/>
          <p:nvPr/>
        </p:nvSpPr>
        <p:spPr>
          <a:xfrm>
            <a:off x="2540146" y="6728121"/>
            <a:ext cx="1533056" cy="1093129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7618853" y="6894184"/>
            <a:ext cx="2726992" cy="2666627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79634" y="7821250"/>
            <a:ext cx="150829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V="1">
            <a:off x="1382832" y="7407063"/>
            <a:ext cx="1120508" cy="55819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080463" y="8887607"/>
            <a:ext cx="150829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6924338" y="8490034"/>
            <a:ext cx="707314" cy="41594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55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 animBg="1"/>
      <p:bldP spid="12" grpId="0" animBg="1"/>
      <p:bldP spid="3" grpId="0" animBg="1"/>
      <p:bldP spid="14" grpId="0" animBg="1"/>
      <p:bldP spid="4" grpId="0"/>
      <p:bldP spid="1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as </a:t>
            </a:r>
            <a:r>
              <a:rPr lang="en-US" altLang="zh-TW" dirty="0" err="1"/>
              <a:t>v.s</a:t>
            </a:r>
            <a:r>
              <a:rPr lang="en-US" altLang="zh-TW" dirty="0"/>
              <a:t>. Variance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1478" y="2032971"/>
            <a:ext cx="8581844" cy="5166985"/>
          </a:xfr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3255" y="7512210"/>
            <a:ext cx="1916191" cy="177767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356" y="7413559"/>
            <a:ext cx="1919755" cy="196795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484697" y="7653400"/>
            <a:ext cx="2371994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rge Bias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9355926" y="7641935"/>
            <a:ext cx="2803503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mall Bias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9355925" y="8462106"/>
            <a:ext cx="3470191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rge Variance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42683" y="8481626"/>
            <a:ext cx="3296356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mall Variance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2" name="箭號: 向右 11"/>
          <p:cNvSpPr/>
          <p:nvPr/>
        </p:nvSpPr>
        <p:spPr>
          <a:xfrm>
            <a:off x="5958794" y="7953719"/>
            <a:ext cx="1321122" cy="8876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手繪多邊形: 圖案 12"/>
          <p:cNvSpPr/>
          <p:nvPr/>
        </p:nvSpPr>
        <p:spPr>
          <a:xfrm>
            <a:off x="3756943" y="5986338"/>
            <a:ext cx="6295974" cy="516063"/>
          </a:xfrm>
          <a:custGeom>
            <a:avLst/>
            <a:gdLst>
              <a:gd name="connsiteX0" fmla="*/ 0 w 4426857"/>
              <a:gd name="connsiteY0" fmla="*/ 0 h 362857"/>
              <a:gd name="connsiteX1" fmla="*/ 725714 w 4426857"/>
              <a:gd name="connsiteY1" fmla="*/ 145143 h 362857"/>
              <a:gd name="connsiteX2" fmla="*/ 2046514 w 4426857"/>
              <a:gd name="connsiteY2" fmla="*/ 304800 h 362857"/>
              <a:gd name="connsiteX3" fmla="*/ 3236686 w 4426857"/>
              <a:gd name="connsiteY3" fmla="*/ 333828 h 362857"/>
              <a:gd name="connsiteX4" fmla="*/ 4426857 w 4426857"/>
              <a:gd name="connsiteY4" fmla="*/ 362857 h 362857"/>
              <a:gd name="connsiteX5" fmla="*/ 4426857 w 4426857"/>
              <a:gd name="connsiteY5" fmla="*/ 362857 h 362857"/>
              <a:gd name="connsiteX6" fmla="*/ 4412343 w 4426857"/>
              <a:gd name="connsiteY6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26857" h="362857">
                <a:moveTo>
                  <a:pt x="0" y="0"/>
                </a:moveTo>
                <a:cubicBezTo>
                  <a:pt x="192314" y="47171"/>
                  <a:pt x="384628" y="94343"/>
                  <a:pt x="725714" y="145143"/>
                </a:cubicBezTo>
                <a:cubicBezTo>
                  <a:pt x="1066800" y="195943"/>
                  <a:pt x="1628019" y="273353"/>
                  <a:pt x="2046514" y="304800"/>
                </a:cubicBezTo>
                <a:cubicBezTo>
                  <a:pt x="2465009" y="336247"/>
                  <a:pt x="3236686" y="333828"/>
                  <a:pt x="3236686" y="333828"/>
                </a:cubicBezTo>
                <a:lnTo>
                  <a:pt x="4426857" y="362857"/>
                </a:lnTo>
                <a:lnTo>
                  <a:pt x="4426857" y="362857"/>
                </a:lnTo>
                <a:lnTo>
                  <a:pt x="4412343" y="362857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手繪多邊形: 圖案 14"/>
          <p:cNvSpPr/>
          <p:nvPr/>
        </p:nvSpPr>
        <p:spPr>
          <a:xfrm>
            <a:off x="3777585" y="2167467"/>
            <a:ext cx="6523044" cy="4355575"/>
          </a:xfrm>
          <a:custGeom>
            <a:avLst/>
            <a:gdLst>
              <a:gd name="connsiteX0" fmla="*/ 0 w 4586515"/>
              <a:gd name="connsiteY0" fmla="*/ 3062514 h 3062514"/>
              <a:gd name="connsiteX1" fmla="*/ 1335315 w 4586515"/>
              <a:gd name="connsiteY1" fmla="*/ 3004457 h 3062514"/>
              <a:gd name="connsiteX2" fmla="*/ 2177143 w 4586515"/>
              <a:gd name="connsiteY2" fmla="*/ 2931886 h 3062514"/>
              <a:gd name="connsiteX3" fmla="*/ 3236686 w 4586515"/>
              <a:gd name="connsiteY3" fmla="*/ 2699657 h 3062514"/>
              <a:gd name="connsiteX4" fmla="*/ 3918857 w 4586515"/>
              <a:gd name="connsiteY4" fmla="*/ 1973943 h 3062514"/>
              <a:gd name="connsiteX5" fmla="*/ 4586515 w 4586515"/>
              <a:gd name="connsiteY5" fmla="*/ 0 h 306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586515" h="3062514">
                <a:moveTo>
                  <a:pt x="0" y="3062514"/>
                </a:moveTo>
                <a:lnTo>
                  <a:pt x="1335315" y="3004457"/>
                </a:lnTo>
                <a:cubicBezTo>
                  <a:pt x="1698172" y="2982686"/>
                  <a:pt x="1860248" y="2982686"/>
                  <a:pt x="2177143" y="2931886"/>
                </a:cubicBezTo>
                <a:cubicBezTo>
                  <a:pt x="2494038" y="2881086"/>
                  <a:pt x="2946400" y="2859314"/>
                  <a:pt x="3236686" y="2699657"/>
                </a:cubicBezTo>
                <a:cubicBezTo>
                  <a:pt x="3526972" y="2540000"/>
                  <a:pt x="3693886" y="2423886"/>
                  <a:pt x="3918857" y="1973943"/>
                </a:cubicBezTo>
                <a:cubicBezTo>
                  <a:pt x="4143828" y="1524000"/>
                  <a:pt x="4365171" y="762000"/>
                  <a:pt x="4586515" y="0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7" name="直線接點 16"/>
          <p:cNvCxnSpPr/>
          <p:nvPr/>
        </p:nvCxnSpPr>
        <p:spPr>
          <a:xfrm>
            <a:off x="3406019" y="2828031"/>
            <a:ext cx="63302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426661" y="3560838"/>
            <a:ext cx="63302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3419790" y="4386539"/>
            <a:ext cx="633020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321134" y="2499735"/>
            <a:ext cx="3385377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or from bias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4321134" y="3210551"/>
            <a:ext cx="408038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or from variance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4321133" y="4001636"/>
            <a:ext cx="408038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or observed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9333155" y="5400668"/>
            <a:ext cx="2678077" cy="70512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Overfitting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505688" y="5400668"/>
            <a:ext cx="2914103" cy="70512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982" kern="1200" dirty="0" err="1">
                <a:solidFill>
                  <a:prstClr val="white"/>
                </a:solidFill>
                <a:latin typeface="Calibri" panose="020F0502020204030204"/>
              </a:rPr>
              <a:t>Underfitting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27" name="直線單箭頭接點 26"/>
          <p:cNvCxnSpPr/>
          <p:nvPr/>
        </p:nvCxnSpPr>
        <p:spPr>
          <a:xfrm>
            <a:off x="3853255" y="7070942"/>
            <a:ext cx="710693" cy="4412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 flipH="1">
            <a:off x="8853381" y="6976587"/>
            <a:ext cx="801748" cy="5900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739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  <p:bldP spid="13" grpId="0" animBg="1"/>
      <p:bldP spid="15" grpId="0" animBg="1"/>
      <p:bldP spid="21" grpId="0"/>
      <p:bldP spid="22" grpId="0"/>
      <p:bldP spid="23" grpId="0"/>
      <p:bldP spid="24" grpId="0" animBg="1"/>
      <p:bldP spid="2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to do with large bias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94080" y="2596444"/>
            <a:ext cx="11216640" cy="6188570"/>
          </a:xfrm>
        </p:spPr>
        <p:txBody>
          <a:bodyPr>
            <a:noAutofit/>
          </a:bodyPr>
          <a:lstStyle/>
          <a:p>
            <a:r>
              <a:rPr lang="en-US" altLang="zh-TW" dirty="0"/>
              <a:t>Diagnosis:</a:t>
            </a:r>
          </a:p>
          <a:p>
            <a:pPr lvl="1"/>
            <a:r>
              <a:rPr lang="en-US" altLang="zh-TW" sz="3982" dirty="0"/>
              <a:t>If your model cannot even fit the training examples, then you have large bias </a:t>
            </a:r>
          </a:p>
          <a:p>
            <a:pPr lvl="1"/>
            <a:r>
              <a:rPr lang="en-US" altLang="zh-TW" sz="3982" dirty="0"/>
              <a:t>If you can fit the training data, but large error on testing data, then you probably have large variance</a:t>
            </a:r>
          </a:p>
          <a:p>
            <a:r>
              <a:rPr lang="en-US" altLang="zh-TW" dirty="0"/>
              <a:t>For bias, redesign your model:</a:t>
            </a:r>
          </a:p>
          <a:p>
            <a:pPr lvl="1"/>
            <a:r>
              <a:rPr lang="en-US" altLang="zh-TW" sz="3982" dirty="0"/>
              <a:t>Add more features as input</a:t>
            </a:r>
          </a:p>
          <a:p>
            <a:pPr lvl="1"/>
            <a:r>
              <a:rPr lang="en-US" altLang="zh-TW" sz="3982" dirty="0"/>
              <a:t>A more complex model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3117" y="5817086"/>
            <a:ext cx="4693626" cy="315983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9012398" y="6258168"/>
            <a:ext cx="1973617" cy="617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rge bias 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018646" y="5601578"/>
            <a:ext cx="2678077" cy="61754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Overfitt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9196617" y="3828236"/>
            <a:ext cx="2914103" cy="6175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 err="1">
                <a:solidFill>
                  <a:prstClr val="white"/>
                </a:solidFill>
                <a:latin typeface="Calibri" panose="020F0502020204030204"/>
              </a:rPr>
              <a:t>Underfitting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80943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6" grpId="0" animBg="1"/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to do with large variance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ore data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Regularization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654" y="2092249"/>
            <a:ext cx="4511041" cy="2976828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413" y="2092250"/>
            <a:ext cx="4460268" cy="2943323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4622829" y="4873476"/>
            <a:ext cx="2865119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0 examples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338604" y="4881333"/>
            <a:ext cx="2865119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00 examples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0261" y="6277495"/>
            <a:ext cx="4821498" cy="318169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8872" y="6277495"/>
            <a:ext cx="4821498" cy="3181699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9445" y="6286316"/>
            <a:ext cx="4808132" cy="3172878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707092" y="3323983"/>
            <a:ext cx="2846333" cy="16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Very effective, but not always practica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grpSp>
        <p:nvGrpSpPr>
          <p:cNvPr id="11" name="群組 10"/>
          <p:cNvGrpSpPr/>
          <p:nvPr/>
        </p:nvGrpSpPr>
        <p:grpSpPr>
          <a:xfrm>
            <a:off x="4441799" y="5487258"/>
            <a:ext cx="4349673" cy="617542"/>
            <a:chOff x="3123140" y="3858226"/>
            <a:chExt cx="3058364" cy="434209"/>
          </a:xfrm>
        </p:grpSpPr>
        <p:sp>
          <p:nvSpPr>
            <p:cNvPr id="14" name="文字方塊 13"/>
            <p:cNvSpPr txBox="1"/>
            <p:nvPr/>
          </p:nvSpPr>
          <p:spPr>
            <a:xfrm>
              <a:off x="3699199" y="3858226"/>
              <a:ext cx="2482305" cy="434209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defTabSz="650230" hangingPunct="1"/>
              <a:r>
                <a:rPr lang="en-US" altLang="zh-TW" sz="3413" kern="1200" dirty="0">
                  <a:solidFill>
                    <a:prstClr val="white"/>
                  </a:solidFill>
                  <a:latin typeface="Calibri" panose="020F0502020204030204"/>
                </a:rPr>
                <a:t>May increase bias</a:t>
              </a:r>
              <a:endParaRPr lang="zh-TW" altLang="en-US" sz="3413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箭號: 向右 8"/>
            <p:cNvSpPr/>
            <p:nvPr/>
          </p:nvSpPr>
          <p:spPr>
            <a:xfrm>
              <a:off x="3123140" y="3896422"/>
              <a:ext cx="471611" cy="39593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50230" hangingPunct="1"/>
              <a:endParaRPr lang="zh-TW" altLang="en-US" sz="256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762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del Sele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3413" dirty="0"/>
              <a:t>There is usually a trade-off between bias and variance.</a:t>
            </a:r>
          </a:p>
          <a:p>
            <a:r>
              <a:rPr lang="en-US" altLang="zh-TW" sz="3413" dirty="0"/>
              <a:t>Select a model that balances two kinds of error to minimize total error</a:t>
            </a:r>
          </a:p>
          <a:p>
            <a:r>
              <a:rPr lang="en-US" altLang="zh-TW" sz="3413" dirty="0"/>
              <a:t>What you should NOT do:</a:t>
            </a:r>
            <a:endParaRPr lang="zh-TW" altLang="en-US" sz="3413" dirty="0"/>
          </a:p>
        </p:txBody>
      </p:sp>
      <p:sp>
        <p:nvSpPr>
          <p:cNvPr id="4" name="矩形 3"/>
          <p:cNvSpPr/>
          <p:nvPr/>
        </p:nvSpPr>
        <p:spPr>
          <a:xfrm>
            <a:off x="1238552" y="5690729"/>
            <a:ext cx="4190436" cy="88762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Train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01148" y="5690729"/>
            <a:ext cx="2838349" cy="887629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Test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633087" y="6861300"/>
            <a:ext cx="17959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 1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33087" y="7576069"/>
            <a:ext cx="17959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 2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633086" y="8282288"/>
            <a:ext cx="17959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 3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697213" y="6861299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9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697213" y="7576068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7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697213" y="8290821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2" name="左大括弧 11"/>
          <p:cNvSpPr/>
          <p:nvPr/>
        </p:nvSpPr>
        <p:spPr>
          <a:xfrm>
            <a:off x="2993169" y="6861298"/>
            <a:ext cx="681202" cy="2077579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2043611" y="6578359"/>
            <a:ext cx="0" cy="1321729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2043611" y="7900087"/>
            <a:ext cx="866987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5380607" y="7218580"/>
            <a:ext cx="137659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>
            <a:off x="5380607" y="7900087"/>
            <a:ext cx="137659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>
            <a:off x="5432213" y="8610581"/>
            <a:ext cx="137659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9545884" y="5695447"/>
            <a:ext cx="2838349" cy="139708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Real Test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632326" y="7108439"/>
            <a:ext cx="2749329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not in hand)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>
            <a:off x="8625356" y="8610581"/>
            <a:ext cx="137659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118714" y="8282286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&gt; 0.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633085" y="8273941"/>
            <a:ext cx="4789072" cy="70621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38399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21" grpId="0" animBg="1"/>
      <p:bldP spid="22" grpId="0"/>
      <p:bldP spid="24" grpId="0"/>
      <p:bldP spid="2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ross Validation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552188" y="3135792"/>
            <a:ext cx="5402863" cy="88762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Train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05264" y="3135792"/>
            <a:ext cx="2718686" cy="887629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Test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15540" y="3113762"/>
            <a:ext cx="2838349" cy="88762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Test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6805264" y="2404536"/>
            <a:ext cx="259902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ublic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835203" y="2443947"/>
            <a:ext cx="259902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rivate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2188" y="4758872"/>
            <a:ext cx="2470655" cy="15474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Train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25694" y="4779514"/>
            <a:ext cx="2529357" cy="15474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Validation</a:t>
            </a:r>
          </a:p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3" name="直線單箭頭接點 12"/>
          <p:cNvCxnSpPr>
            <a:stCxn id="4" idx="2"/>
            <a:endCxn id="10" idx="0"/>
          </p:cNvCxnSpPr>
          <p:nvPr/>
        </p:nvCxnSpPr>
        <p:spPr>
          <a:xfrm flipH="1">
            <a:off x="1787516" y="4023421"/>
            <a:ext cx="1466103" cy="7354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stCxn id="4" idx="2"/>
            <a:endCxn id="11" idx="0"/>
          </p:cNvCxnSpPr>
          <p:nvPr/>
        </p:nvCxnSpPr>
        <p:spPr>
          <a:xfrm>
            <a:off x="3253620" y="4023421"/>
            <a:ext cx="1436753" cy="75609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950525" y="6678694"/>
            <a:ext cx="17959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 1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50525" y="7393463"/>
            <a:ext cx="17959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 2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950523" y="8099681"/>
            <a:ext cx="17959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 3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4014650" y="6678692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9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4014650" y="7393461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7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4014650" y="8108215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>
            <a:off x="2698044" y="7035974"/>
            <a:ext cx="137659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2698044" y="7717481"/>
            <a:ext cx="137659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2749650" y="8427975"/>
            <a:ext cx="137659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5942793" y="8427975"/>
            <a:ext cx="105406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7190538" y="8121062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&gt; 0.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左大括弧 27"/>
          <p:cNvSpPr/>
          <p:nvPr/>
        </p:nvSpPr>
        <p:spPr>
          <a:xfrm>
            <a:off x="817636" y="6700072"/>
            <a:ext cx="317622" cy="2077579"/>
          </a:xfrm>
          <a:prstGeom prst="leftBrace">
            <a:avLst>
              <a:gd name="adj1" fmla="val 47727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30" name="直線單箭頭接點 29"/>
          <p:cNvCxnSpPr/>
          <p:nvPr/>
        </p:nvCxnSpPr>
        <p:spPr>
          <a:xfrm>
            <a:off x="9114808" y="8474749"/>
            <a:ext cx="105406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/>
          <p:cNvSpPr txBox="1"/>
          <p:nvPr/>
        </p:nvSpPr>
        <p:spPr>
          <a:xfrm>
            <a:off x="10328122" y="8090002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&gt; 0.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直線接點 31"/>
          <p:cNvCxnSpPr/>
          <p:nvPr/>
        </p:nvCxnSpPr>
        <p:spPr>
          <a:xfrm>
            <a:off x="687974" y="6347581"/>
            <a:ext cx="0" cy="1321729"/>
          </a:xfrm>
          <a:prstGeom prst="line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1085020" y="8065682"/>
            <a:ext cx="4595227" cy="70621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4" name="直線接點 33"/>
          <p:cNvCxnSpPr>
            <a:endCxn id="33" idx="0"/>
          </p:cNvCxnSpPr>
          <p:nvPr/>
        </p:nvCxnSpPr>
        <p:spPr>
          <a:xfrm>
            <a:off x="3230394" y="4023422"/>
            <a:ext cx="0" cy="4042261"/>
          </a:xfrm>
          <a:prstGeom prst="line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/>
          <p:nvPr/>
        </p:nvCxnSpPr>
        <p:spPr>
          <a:xfrm flipH="1" flipV="1">
            <a:off x="8002671" y="7364371"/>
            <a:ext cx="0" cy="75669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flipH="1">
            <a:off x="5955052" y="7335282"/>
            <a:ext cx="204761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字方塊 39"/>
          <p:cNvSpPr txBox="1"/>
          <p:nvPr/>
        </p:nvSpPr>
        <p:spPr>
          <a:xfrm>
            <a:off x="6474823" y="4888161"/>
            <a:ext cx="6256629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Using the results of public testing data to tune your model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8" name="文字方塊 47"/>
          <p:cNvSpPr txBox="1"/>
          <p:nvPr/>
        </p:nvSpPr>
        <p:spPr>
          <a:xfrm>
            <a:off x="6474823" y="5999646"/>
            <a:ext cx="5312230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You are making public set better than private set.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9" name="文字方塊 48"/>
          <p:cNvSpPr txBox="1"/>
          <p:nvPr/>
        </p:nvSpPr>
        <p:spPr>
          <a:xfrm>
            <a:off x="8002672" y="7313020"/>
            <a:ext cx="357753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Not recommend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91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7" grpId="0"/>
      <p:bldP spid="18" grpId="0"/>
      <p:bldP spid="19" grpId="0"/>
      <p:bldP spid="20" grpId="0"/>
      <p:bldP spid="21" grpId="0"/>
      <p:bldP spid="22" grpId="0"/>
      <p:bldP spid="27" grpId="0"/>
      <p:bldP spid="28" grpId="0" animBg="1"/>
      <p:bldP spid="31" grpId="0"/>
      <p:bldP spid="33" grpId="0" animBg="1"/>
      <p:bldP spid="40" grpId="0"/>
      <p:bldP spid="48" grpId="0"/>
      <p:bldP spid="4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6780346" y="2375192"/>
            <a:ext cx="1818479" cy="499271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defTabSz="650230" hangingPunct="1"/>
            <a:endParaRPr lang="zh-TW" altLang="en-US" sz="256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-fold Cross Validation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81475" y="2249452"/>
            <a:ext cx="5402863" cy="88762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Train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81475" y="3318421"/>
            <a:ext cx="1517227" cy="785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Train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24293" y="3318421"/>
            <a:ext cx="1517227" cy="785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Train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67111" y="3318421"/>
            <a:ext cx="1517227" cy="785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Va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81475" y="4297166"/>
            <a:ext cx="1517227" cy="785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Train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24293" y="4297166"/>
            <a:ext cx="1517227" cy="785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Va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67111" y="4297166"/>
            <a:ext cx="1517227" cy="785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Train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81475" y="5274058"/>
            <a:ext cx="1517227" cy="785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Val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024293" y="5274058"/>
            <a:ext cx="1517227" cy="785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Train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67111" y="5274058"/>
            <a:ext cx="1517227" cy="785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413" kern="1200" dirty="0">
                <a:solidFill>
                  <a:prstClr val="white"/>
                </a:solidFill>
                <a:latin typeface="Calibri" panose="020F0502020204030204"/>
              </a:rPr>
              <a:t>Train</a:t>
            </a:r>
            <a:endParaRPr lang="zh-TW" altLang="en-US" sz="3413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38163" y="2405688"/>
            <a:ext cx="17959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 1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06313" y="2398758"/>
            <a:ext cx="17959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 2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0502214" y="2398758"/>
            <a:ext cx="1795901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odel 3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365133" y="3433500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4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10365133" y="4403868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65133" y="5374236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3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8561814" y="3433500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4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8561814" y="4403868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61814" y="5374236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6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710596" y="3419441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2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10596" y="4389809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4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710596" y="5360177"/>
            <a:ext cx="1940400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rr = 0.3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10365133" y="6200106"/>
            <a:ext cx="1940400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Avg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Err </a:t>
            </a:r>
          </a:p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= 0.4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8634062" y="6200104"/>
            <a:ext cx="1940400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Avg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Err </a:t>
            </a:r>
          </a:p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= 0.5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6710596" y="6186044"/>
            <a:ext cx="1940400" cy="114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Avg</a:t>
            </a:r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Err </a:t>
            </a:r>
          </a:p>
          <a:p>
            <a:pPr defTabSz="650230" hangingPunct="1"/>
            <a:r>
              <a:rPr lang="en-US" altLang="zh-TW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= 0.3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992715" y="7975085"/>
            <a:ext cx="2718686" cy="887629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Test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902992" y="7953055"/>
            <a:ext cx="2838349" cy="88762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65023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Testing Set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112378" y="8751863"/>
            <a:ext cx="259902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ublic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7142317" y="8791274"/>
            <a:ext cx="259902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5023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rivate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40" name="直線單箭頭接點 39"/>
          <p:cNvCxnSpPr/>
          <p:nvPr/>
        </p:nvCxnSpPr>
        <p:spPr>
          <a:xfrm>
            <a:off x="467361" y="2641600"/>
            <a:ext cx="0" cy="57773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>
            <a:stCxn id="31" idx="1"/>
          </p:cNvCxnSpPr>
          <p:nvPr/>
        </p:nvCxnSpPr>
        <p:spPr>
          <a:xfrm flipH="1">
            <a:off x="467361" y="6776976"/>
            <a:ext cx="6243236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>
            <a:stCxn id="4" idx="1"/>
          </p:cNvCxnSpPr>
          <p:nvPr/>
        </p:nvCxnSpPr>
        <p:spPr>
          <a:xfrm flipH="1" flipV="1">
            <a:off x="467362" y="2665562"/>
            <a:ext cx="614113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>
            <a:off x="467362" y="8418900"/>
            <a:ext cx="3525353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885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 animBg="1"/>
      <p:bldP spid="36" grpId="0" animBg="1"/>
      <p:bldP spid="37" grpId="0"/>
      <p:bldP spid="3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5015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背景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D5FF036-FCFB-4339-BDC5-CB4B67F85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1586144"/>
            <a:ext cx="12557594" cy="4706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32354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05321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理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概率计算乘积计算导致下溢，所以在概率的对数空间计算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除以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得到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97EE1EF-94A0-4E6C-8BFB-F778CCDEA1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515" y="1723449"/>
            <a:ext cx="11722245" cy="37891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3F35C97-C99D-4A38-AC14-5731C03351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1036" y="6193668"/>
            <a:ext cx="7374701" cy="146080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6DF6990-A047-46E1-9DE5-B55141A47A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797" y="8039187"/>
            <a:ext cx="7292256" cy="131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214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http://www.ceu.org.tw/images/CEU_knowledge21065_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447" y="2510169"/>
            <a:ext cx="2537633" cy="2537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Classification</a:t>
            </a:r>
          </a:p>
        </p:txBody>
      </p:sp>
      <p:sp>
        <p:nvSpPr>
          <p:cNvPr id="4" name="矩形 3"/>
          <p:cNvSpPr/>
          <p:nvPr/>
        </p:nvSpPr>
        <p:spPr>
          <a:xfrm>
            <a:off x="931137" y="2842992"/>
            <a:ext cx="1861728" cy="1317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1300460" hangingPunct="1"/>
            <a:r>
              <a:rPr lang="en-US" altLang="zh-TW" sz="3982" b="1" i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pam </a:t>
            </a:r>
          </a:p>
          <a:p>
            <a:pPr algn="l" defTabSz="1300460" hangingPunct="1"/>
            <a:r>
              <a:rPr lang="en-US" altLang="zh-TW" sz="3982" b="1" i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iltering</a:t>
            </a:r>
            <a:endParaRPr lang="zh-TW" altLang="en-US" sz="3982" b="1" i="1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1340058" y="4743381"/>
            <a:ext cx="11117158" cy="5020652"/>
            <a:chOff x="628650" y="2236221"/>
            <a:chExt cx="7816752" cy="3530146"/>
          </a:xfrm>
        </p:grpSpPr>
        <p:pic>
          <p:nvPicPr>
            <p:cNvPr id="6" name="Picture 2" descr="http://cdn.toptenreviews.com/rev/site/cms/category_headers/139-h_main-w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650" y="2236221"/>
              <a:ext cx="7816752" cy="35301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2197318" y="5112936"/>
              <a:ext cx="4556506" cy="3419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defTabSz="1300460" hangingPunct="1"/>
              <a:r>
                <a:rPr lang="en-US" altLang="zh-TW" sz="2560" kern="12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(</a:t>
              </a:r>
              <a:r>
                <a:rPr lang="zh-TW" altLang="en-US" sz="2560" kern="12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http://spam-filter-review.toptenreviews.com/</a:t>
              </a:r>
              <a:r>
                <a:rPr lang="en-US" altLang="zh-TW" sz="2560" kern="12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)</a:t>
              </a:r>
              <a:endPara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7608777" y="2770202"/>
            <a:ext cx="2445680" cy="176931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Function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向右箭號 14"/>
          <p:cNvSpPr/>
          <p:nvPr/>
        </p:nvSpPr>
        <p:spPr>
          <a:xfrm>
            <a:off x="10180016" y="3298940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0781730" y="3320092"/>
            <a:ext cx="2056263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982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Yes</a:t>
            </a:r>
            <a:r>
              <a:rPr lang="en-US" altLang="zh-TW" sz="3982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/</a:t>
            </a:r>
            <a:r>
              <a:rPr lang="en-US" altLang="zh-TW" sz="3982" kern="1200" dirty="0">
                <a:solidFill>
                  <a:srgbClr val="0000FF"/>
                </a:solidFill>
                <a:latin typeface="Calibri" panose="020F0502020204030204"/>
                <a:cs typeface="+mn-cs"/>
              </a:rPr>
              <a:t>No</a:t>
            </a:r>
            <a:endParaRPr lang="zh-TW" altLang="en-US" sz="3982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8910" y="2596445"/>
            <a:ext cx="390126" cy="2125786"/>
          </a:xfrm>
          <a:prstGeom prst="rect">
            <a:avLst/>
          </a:prstGeom>
        </p:spPr>
      </p:pic>
      <p:sp>
        <p:nvSpPr>
          <p:cNvPr id="28" name="向右箭號 27"/>
          <p:cNvSpPr/>
          <p:nvPr/>
        </p:nvSpPr>
        <p:spPr>
          <a:xfrm>
            <a:off x="6898638" y="3255863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632095" y="4888619"/>
            <a:ext cx="186065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Yes</a:t>
            </a:r>
            <a:endParaRPr lang="zh-TW" altLang="en-US" sz="3413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0781731" y="7054632"/>
            <a:ext cx="186065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413" kern="1200" dirty="0">
                <a:solidFill>
                  <a:srgbClr val="0000FF"/>
                </a:solidFill>
                <a:latin typeface="Calibri" panose="020F0502020204030204"/>
                <a:cs typeface="+mn-cs"/>
              </a:rPr>
              <a:t>No</a:t>
            </a:r>
            <a:endParaRPr lang="zh-TW" altLang="en-US" sz="3413" kern="1200" dirty="0">
              <a:solidFill>
                <a:srgbClr val="0000FF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931138" y="6376157"/>
            <a:ext cx="2105539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Training</a:t>
            </a:r>
          </a:p>
          <a:p>
            <a:pPr defTabSz="1300460" hangingPunct="1"/>
            <a:r>
              <a:rPr lang="en-US" altLang="zh-TW" sz="3982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Data</a:t>
            </a:r>
            <a:endParaRPr lang="zh-TW" altLang="en-US" sz="3982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759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/>
      <p:bldP spid="18" grpId="0"/>
      <p:bldP spid="1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69441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观点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似然估计被看作是数据经验分布与模型分布之间差异最小。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L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散度来描述分布之间最小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左边项与模型参数无关，可以看作是常数，因此最小化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也是模型分布在经验分布上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叉熵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E44048F-75D6-4BCC-9A2F-68242C1194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209" y="3905502"/>
            <a:ext cx="11557656" cy="131922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31D5E36-226E-4873-97A2-DC870EB174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5942" y="6081637"/>
            <a:ext cx="6476163" cy="1305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87923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119135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似然应用于条件概率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49E0D8A-D871-4034-9288-DBD3DE12AD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74" y="1923943"/>
            <a:ext cx="12686431" cy="4919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22238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5015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7E6DFCF-4114-44E7-8604-16E78063E9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1778198"/>
            <a:ext cx="12512185" cy="5657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32004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1090042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价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5C14DAF-B07A-4E3F-BECB-7D47057CB4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72" y="1779039"/>
            <a:ext cx="10752229" cy="389291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4D1FC0F-D615-4381-B771-829A0F63DB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09" y="6805953"/>
            <a:ext cx="11823128" cy="2211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79190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似然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128240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化似然估计性质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最大似然满足下列性质时，其估计满足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致性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4C602D5-7F2B-4108-A18E-BAB7237A55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72" y="2426554"/>
            <a:ext cx="8516875" cy="97629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3174628-29F5-4AC9-8BED-263A286B62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98" y="3916424"/>
            <a:ext cx="12550559" cy="1209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78222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769441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派的观点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的参数是未知的固定值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是样本的函数，随样本发生变化，是随机变量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最优准则：最大似然估计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贝叶斯观点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的参数是未知不确定的，是随机变量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观察的样本是确定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的最优准则：最大后经估计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l">
              <a:lnSpc>
                <a:spcPts val="5000"/>
              </a:lnSpc>
              <a:buAutoNum type="arabicPeriod"/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295421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25648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贝叶斯观点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真实的参数是未知不确定的，是随机变量，其分布为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验分布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观察的样本是确定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计的最优准则：最大后经估计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DF90E41-A854-47A6-9B32-BF0060EEF6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167812"/>
            <a:ext cx="13116103" cy="266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65213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贝叶斯统计与最大似然不同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似然使用参数的点估计，贝叶斯使用参数的概率分布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似然方法用均方误差（偏差和方差）评估估计的不确定问题。而贝叶斯方法使用积分处理不确定。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贝叶斯估计中加入了先验分布，先验分布实现了对参数的选择和偏好，因此有正则化作用。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适用场景：数据有限，数据量大时计算高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9C60A64-26E5-4D26-B906-19E5FCA076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2678069"/>
            <a:ext cx="12427833" cy="1797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47329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952028"/>
            <a:ext cx="11883286" cy="55015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贝叶斯线性回归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6E3D478-FCF0-4715-AC7F-CB39DECA2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1901522"/>
            <a:ext cx="12569471" cy="31276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DED3B2F-0519-4443-91B7-A5F5E903D8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308" y="4876799"/>
            <a:ext cx="12569471" cy="4510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60577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52028"/>
            <a:ext cx="11883286" cy="439735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贝叶斯线性回归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先验分布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后验分布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F88B890-8B34-4569-85CA-280E802A71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8" y="2579038"/>
            <a:ext cx="12147021" cy="226968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01083E6-1259-41DA-9C7D-FBB5191CE2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74" y="5376470"/>
            <a:ext cx="12884015" cy="3226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85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ulti-class Classification</a:t>
            </a:r>
            <a:endParaRPr lang="zh-TW" altLang="en-US" dirty="0"/>
          </a:p>
        </p:txBody>
      </p:sp>
      <p:pic>
        <p:nvPicPr>
          <p:cNvPr id="34818" name="Picture 2" descr="http://top-breaking-news.com/wp-content/uploads/2016/03/Twitter-new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55" y="3448594"/>
            <a:ext cx="7115226" cy="5336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263068" y="8714288"/>
            <a:ext cx="4373185" cy="486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1300460" hangingPunct="1"/>
            <a:r>
              <a:rPr lang="zh-TW" altLang="en-US" sz="256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http://top-breaking-news.com/</a:t>
            </a:r>
          </a:p>
        </p:txBody>
      </p:sp>
      <p:sp>
        <p:nvSpPr>
          <p:cNvPr id="6" name="矩形 5"/>
          <p:cNvSpPr/>
          <p:nvPr/>
        </p:nvSpPr>
        <p:spPr>
          <a:xfrm>
            <a:off x="6678072" y="2842633"/>
            <a:ext cx="2445680" cy="176931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r>
              <a:rPr lang="en-US" altLang="zh-TW" sz="3982" kern="1200" dirty="0">
                <a:solidFill>
                  <a:prstClr val="white"/>
                </a:solidFill>
                <a:latin typeface="Calibri" panose="020F0502020204030204"/>
              </a:rPr>
              <a:t>Function</a:t>
            </a:r>
            <a:endParaRPr lang="zh-TW" altLang="en-US" sz="3982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9247120" y="3328293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5308" y="2664397"/>
            <a:ext cx="390126" cy="2125786"/>
          </a:xfrm>
          <a:prstGeom prst="rect">
            <a:avLst/>
          </a:prstGeom>
        </p:spPr>
      </p:pic>
      <p:sp>
        <p:nvSpPr>
          <p:cNvPr id="9" name="向右箭號 8"/>
          <p:cNvSpPr/>
          <p:nvPr/>
        </p:nvSpPr>
        <p:spPr>
          <a:xfrm>
            <a:off x="5967933" y="3328294"/>
            <a:ext cx="601715" cy="7979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3494" y="2718162"/>
            <a:ext cx="415659" cy="2148880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0886082" y="1911557"/>
            <a:ext cx="198684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政治</a:t>
            </a:r>
          </a:p>
        </p:txBody>
      </p:sp>
      <p:sp>
        <p:nvSpPr>
          <p:cNvPr id="14" name="文字方塊 13"/>
          <p:cNvSpPr txBox="1"/>
          <p:nvPr/>
        </p:nvSpPr>
        <p:spPr>
          <a:xfrm>
            <a:off x="10886082" y="4801175"/>
            <a:ext cx="1737135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CN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体育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10144390" y="2365663"/>
            <a:ext cx="650240" cy="65659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flipV="1">
            <a:off x="10125855" y="3207634"/>
            <a:ext cx="973039" cy="30689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10144390" y="4612037"/>
            <a:ext cx="707173" cy="382719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11166447" y="2842633"/>
            <a:ext cx="1986844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zh-CN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经济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手繪多邊形 4"/>
          <p:cNvSpPr/>
          <p:nvPr/>
        </p:nvSpPr>
        <p:spPr>
          <a:xfrm rot="20465565">
            <a:off x="4179450" y="3593770"/>
            <a:ext cx="1380993" cy="645477"/>
          </a:xfrm>
          <a:custGeom>
            <a:avLst/>
            <a:gdLst>
              <a:gd name="connsiteX0" fmla="*/ 245297 w 971011"/>
              <a:gd name="connsiteY0" fmla="*/ 550862 h 550862"/>
              <a:gd name="connsiteX1" fmla="*/ 42097 w 971011"/>
              <a:gd name="connsiteY1" fmla="*/ 42862 h 550862"/>
              <a:gd name="connsiteX2" fmla="*/ 971011 w 971011"/>
              <a:gd name="connsiteY2" fmla="*/ 28348 h 550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1011" h="550862">
                <a:moveTo>
                  <a:pt x="245297" y="550862"/>
                </a:moveTo>
                <a:cubicBezTo>
                  <a:pt x="83221" y="340405"/>
                  <a:pt x="-78855" y="129948"/>
                  <a:pt x="42097" y="42862"/>
                </a:cubicBezTo>
                <a:cubicBezTo>
                  <a:pt x="163049" y="-44224"/>
                  <a:pt x="971011" y="28348"/>
                  <a:pt x="971011" y="28348"/>
                </a:cubicBezTo>
              </a:path>
            </a:pathLst>
          </a:custGeom>
          <a:noFill/>
          <a:ln w="762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23" name="Picture 6" descr="https://i-gkh.ru/images/doc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488" y="6739103"/>
            <a:ext cx="1555698" cy="155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https://i-gkh.ru/images/doc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5196" y="6757588"/>
            <a:ext cx="1555698" cy="155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https://i-gkh.ru/images/doc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5177" y="6782970"/>
            <a:ext cx="1555698" cy="155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文字方塊 25"/>
          <p:cNvSpPr txBox="1"/>
          <p:nvPr/>
        </p:nvSpPr>
        <p:spPr>
          <a:xfrm>
            <a:off x="6808350" y="8295383"/>
            <a:ext cx="173397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CN" altLang="en-US" sz="3413" kern="12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体育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8643800" y="8298824"/>
            <a:ext cx="173397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TW" altLang="en-US" sz="3413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政治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10556039" y="8334645"/>
            <a:ext cx="1733973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zh-CN" altLang="en-US" sz="3413" kern="12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经济</a:t>
            </a:r>
            <a:endParaRPr lang="zh-TW" altLang="en-US" sz="3413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7632407" y="5933919"/>
            <a:ext cx="3756759" cy="70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 hangingPunct="1"/>
            <a:r>
              <a:rPr lang="en-US" altLang="zh-TW" sz="3982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Training Data</a:t>
            </a:r>
            <a:endParaRPr lang="zh-TW" altLang="en-US" sz="3982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42586" y="5916734"/>
            <a:ext cx="5825509" cy="320043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00460" hangingPunct="1"/>
            <a:endParaRPr lang="zh-TW" altLang="en-US" sz="256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596203" y="2492451"/>
            <a:ext cx="3179664" cy="1317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1300460" hangingPunct="1"/>
            <a:r>
              <a:rPr lang="en-US" altLang="zh-TW" sz="3982" b="1" i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Document</a:t>
            </a:r>
          </a:p>
          <a:p>
            <a:pPr algn="l" defTabSz="1300460" hangingPunct="1"/>
            <a:r>
              <a:rPr lang="en-US" altLang="zh-TW" sz="3982" b="1" i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lassification</a:t>
            </a:r>
            <a:endParaRPr lang="zh-TW" altLang="en-US" sz="3982" b="1" i="1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733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3" grpId="0"/>
      <p:bldP spid="14" grpId="0"/>
      <p:bldP spid="18" grpId="0"/>
      <p:bldP spid="5" grpId="0" animBg="1"/>
      <p:bldP spid="26" grpId="0"/>
      <p:bldP spid="27" grpId="0"/>
      <p:bldP spid="28" grpId="0"/>
      <p:bldP spid="29" grpId="0"/>
      <p:bldP spid="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507" y="37005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贝叶斯统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52028"/>
            <a:ext cx="11883286" cy="25648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子：贝叶斯线性回归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验分布可写为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319CA3B-4165-4369-8394-A2514D962A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74" y="1827669"/>
            <a:ext cx="12300575" cy="92787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1133F8E-A8CC-4433-9FB2-6CA630D395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09" y="3631179"/>
            <a:ext cx="11579435" cy="2565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08450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7" y="370058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最大后验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52028"/>
            <a:ext cx="11883286" cy="119135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后验估计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6C86703-F447-4981-BD34-497A36CD6A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1785914"/>
            <a:ext cx="12283631" cy="14682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E8ADF32-5870-4EFD-AA2E-3155F169E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74" y="3549918"/>
            <a:ext cx="11382866" cy="1604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22318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52028"/>
            <a:ext cx="11883286" cy="897681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监督学习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逻辑回归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二分类问题，模型如下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价函数：最大似然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算法：梯度下降算法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支出向量机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二分类问题，模型如下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价函数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算法：凸优化算法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3971BB-E38B-425B-8337-CA420B1A64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0570" y="2897648"/>
            <a:ext cx="5928608" cy="1260386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5CCDF83-C4B6-4840-B272-2B16B0FD2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0631"/>
              </p:ext>
            </p:extLst>
          </p:nvPr>
        </p:nvGraphicFramePr>
        <p:xfrm>
          <a:off x="7164436" y="1898574"/>
          <a:ext cx="2404741" cy="86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436" y="1898574"/>
                        <a:ext cx="2404741" cy="860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42584AB-33E4-4972-90B1-127DB27ED70F}"/>
                  </a:ext>
                </a:extLst>
              </p:cNvPr>
              <p:cNvSpPr/>
              <p:nvPr/>
            </p:nvSpPr>
            <p:spPr>
              <a:xfrm>
                <a:off x="6329824" y="6103654"/>
                <a:ext cx="3762119" cy="1076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/>
                        <m:t>Wx</m:t>
                      </m:r>
                      <m:r>
                        <m:rPr>
                          <m:nor/>
                        </m:rPr>
                        <a:rPr lang="zh-CN" altLang="en-US"/>
                        <m:t>+</m:t>
                      </m:r>
                      <m:r>
                        <m:rPr>
                          <m:nor/>
                        </m:rPr>
                        <a:rPr lang="zh-CN" altLang="en-US"/>
                        <m:t>b</m:t>
                      </m:r>
                      <m:r>
                        <m:rPr>
                          <m:nor/>
                        </m:rPr>
                        <a:rPr lang="zh-CN" altLang="en-US"/>
                        <m:t>={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≻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≤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42584AB-33E4-4972-90B1-127DB27ED7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824" y="6103654"/>
                <a:ext cx="3762119" cy="10767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79970">
            <a:extLst>
              <a:ext uri="{FF2B5EF4-FFF2-40B4-BE49-F238E27FC236}">
                <a16:creationId xmlns:a16="http://schemas.microsoft.com/office/drawing/2014/main" id="{931D829D-A389-495C-A5E5-AEAA68C8F6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4512485"/>
              </p:ext>
            </p:extLst>
          </p:nvPr>
        </p:nvGraphicFramePr>
        <p:xfrm>
          <a:off x="3043572" y="7683689"/>
          <a:ext cx="5222123" cy="128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8" imgW="2057717" imgH="660557" progId="Equation.DSMT4">
                  <p:embed/>
                </p:oleObj>
              </mc:Choice>
              <mc:Fallback>
                <p:oleObj r:id="rId8" imgW="2057717" imgH="660557" progId="Equation.DSMT4">
                  <p:embed/>
                  <p:pic>
                    <p:nvPicPr>
                      <p:cNvPr id="32773" name="对象 79970">
                        <a:extLst>
                          <a:ext uri="{FF2B5EF4-FFF2-40B4-BE49-F238E27FC236}">
                            <a16:creationId xmlns:a16="http://schemas.microsoft.com/office/drawing/2014/main" id="{F1D8C2F2-060D-4C07-98D8-F90CA80DFE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572" y="7683689"/>
                        <a:ext cx="5222123" cy="1288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18388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833561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监督学习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技巧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替换为核函数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斯核（径向基函数）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4567732-824B-48D2-B646-D1EF635D4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9500" y="1868304"/>
            <a:ext cx="5387938" cy="14524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C4CA6D3-A946-460F-BF33-237F24308D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8710" y="3597577"/>
            <a:ext cx="6448544" cy="175181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37D6A55-0EED-4A26-BCE5-1768C25DB3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9500" y="5736714"/>
            <a:ext cx="6457263" cy="120507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EA39582-1941-413D-A602-F724FC16BB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4145" y="8099104"/>
            <a:ext cx="4891550" cy="105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27403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266" y="370058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824456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监督学习：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K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近邻算法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分类或者回归，非参数方法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没有训练和学习过程，其容量相当高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错误率可降低为贝叶斯错误率的两倍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缺点：算法慢，需要大量的样本，没有特征学习过程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树或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D3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：分类。模型：分类树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参数方法。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算法：信息增益算法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673009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Decision Trees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决策树</a:t>
            </a:r>
            <a:endParaRPr dirty="0"/>
          </a:p>
        </p:txBody>
      </p:sp>
      <p:sp>
        <p:nvSpPr>
          <p:cNvPr id="150" name="Figure 5.7"/>
          <p:cNvSpPr/>
          <p:nvPr/>
        </p:nvSpPr>
        <p:spPr>
          <a:xfrm>
            <a:off x="258024" y="8899733"/>
            <a:ext cx="2172817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7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024" y="2195616"/>
            <a:ext cx="6667500" cy="3556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2675" y="3673683"/>
            <a:ext cx="4737100" cy="55499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705321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监督学习：没有人工标准的标签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去噪，数据分布，数据聚类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数据的最佳表示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什么是最佳表示？ 稀疏表示、压缩表示、独立性表示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主成分分析（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CA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）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均值为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数据矩阵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协方差矩阵为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一个线性变换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=</a:t>
            </a:r>
            <a:r>
              <a:rPr lang="en-US" altLang="zh-CN" sz="3200" b="1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使得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ar[x]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对角矩阵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79C610E-B747-4EDD-9716-E17FB8B99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510" y="6263739"/>
            <a:ext cx="3950057" cy="110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6995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Principal Components Analysis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90727">
              <a:defRPr sz="6719"/>
            </a:lvl1pPr>
          </a:lstStyle>
          <a:p>
            <a:r>
              <a:rPr lang="en-US" altLang="zh-CN" dirty="0"/>
              <a:t>PCA</a:t>
            </a:r>
            <a:r>
              <a:rPr lang="zh-CN" altLang="en-US" dirty="0"/>
              <a:t>分析</a:t>
            </a:r>
            <a:endParaRPr dirty="0"/>
          </a:p>
        </p:txBody>
      </p:sp>
      <p:sp>
        <p:nvSpPr>
          <p:cNvPr id="154" name="Figure 5.8"/>
          <p:cNvSpPr/>
          <p:nvPr/>
        </p:nvSpPr>
        <p:spPr>
          <a:xfrm>
            <a:off x="5415991" y="7968972"/>
            <a:ext cx="217281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Figure 5.8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900" y="2711041"/>
            <a:ext cx="9525000" cy="45085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CA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ＳＶＤ分解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，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14ABA8C-3F27-4752-BDA5-1B77325077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3217" y="2097855"/>
            <a:ext cx="2778564" cy="7055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21EF753-387F-4374-9461-99DA4F070F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6852" y="3369031"/>
            <a:ext cx="7314530" cy="84628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ECBF761-0E35-40EB-918A-66CC8B7C2A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8742" y="4613697"/>
            <a:ext cx="6284626" cy="380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04945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74" y="-158718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026" y="370058"/>
            <a:ext cx="179536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无监督学习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474" y="1181579"/>
            <a:ext cx="11883286" cy="38472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CA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ＳＶＤ分解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：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5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，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14ABA8C-3F27-4752-BDA5-1B77325077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3217" y="2097855"/>
            <a:ext cx="2778564" cy="7055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21EF753-387F-4374-9461-99DA4F070F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6852" y="3369031"/>
            <a:ext cx="7314530" cy="84628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ECBF761-0E35-40EB-918A-66CC8B7C2A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8742" y="4613697"/>
            <a:ext cx="6284626" cy="380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78167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5</TotalTime>
  <Words>3569</Words>
  <Application>Microsoft Office PowerPoint</Application>
  <PresentationFormat>自定义</PresentationFormat>
  <Paragraphs>1067</Paragraphs>
  <Slides>108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8</vt:i4>
      </vt:variant>
    </vt:vector>
  </HeadingPairs>
  <TitlesOfParts>
    <vt:vector size="128" baseType="lpstr">
      <vt:lpstr>Helvetica Light</vt:lpstr>
      <vt:lpstr>Helvetica Neue</vt:lpstr>
      <vt:lpstr>新細明體</vt:lpstr>
      <vt:lpstr>等线 Light</vt:lpstr>
      <vt:lpstr>宋体</vt:lpstr>
      <vt:lpstr>微软雅黑</vt:lpstr>
      <vt:lpstr>Arial</vt:lpstr>
      <vt:lpstr>Calibri</vt:lpstr>
      <vt:lpstr>Calibri Light</vt:lpstr>
      <vt:lpstr>Cambria Math</vt:lpstr>
      <vt:lpstr>Helvetica</vt:lpstr>
      <vt:lpstr>Symbol</vt:lpstr>
      <vt:lpstr>Times New Roman</vt:lpstr>
      <vt:lpstr>Wingdings</vt:lpstr>
      <vt:lpstr>White</vt:lpstr>
      <vt:lpstr>Office 佈景主題</vt:lpstr>
      <vt:lpstr>1_Office 佈景主題</vt:lpstr>
      <vt:lpstr>Equation</vt:lpstr>
      <vt:lpstr>Equation.DSMT4</vt:lpstr>
      <vt:lpstr>方程式</vt:lpstr>
      <vt:lpstr>PowerPoint 演示文稿</vt:lpstr>
      <vt:lpstr>PowerPoint 演示文稿</vt:lpstr>
      <vt:lpstr>Framework </vt:lpstr>
      <vt:lpstr>PowerPoint 演示文稿</vt:lpstr>
      <vt:lpstr>Learning Map</vt:lpstr>
      <vt:lpstr>Learning Map</vt:lpstr>
      <vt:lpstr>Classification</vt:lpstr>
      <vt:lpstr>Binary Classification</vt:lpstr>
      <vt:lpstr>Multi-class Classification</vt:lpstr>
      <vt:lpstr>Learning Map</vt:lpstr>
      <vt:lpstr>Classification - Deep Learning</vt:lpstr>
      <vt:lpstr>Classification - Deep Learning</vt:lpstr>
      <vt:lpstr>Classification - Deep Learning</vt:lpstr>
      <vt:lpstr>Learning Map</vt:lpstr>
      <vt:lpstr>Semi-supervised Learning</vt:lpstr>
      <vt:lpstr>Learning Map</vt:lpstr>
      <vt:lpstr>Transfer Learning</vt:lpstr>
      <vt:lpstr>Learning Map</vt:lpstr>
      <vt:lpstr>Unsupervised Learning</vt:lpstr>
      <vt:lpstr>Unsupervised Learning</vt:lpstr>
      <vt:lpstr>Unsupervised Learning</vt:lpstr>
      <vt:lpstr>Unsupervised Learning</vt:lpstr>
      <vt:lpstr>Learning Map</vt:lpstr>
      <vt:lpstr>Structured Learning  - Beyond Classification</vt:lpstr>
      <vt:lpstr>Learning Map</vt:lpstr>
      <vt:lpstr>Reinforcement Learning</vt:lpstr>
      <vt:lpstr>Supervised v.s. Reinforcement</vt:lpstr>
      <vt:lpstr>Supervised v.s. Reinforce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回归</vt:lpstr>
      <vt:lpstr>PowerPoint 演示文稿</vt:lpstr>
      <vt:lpstr>PowerPoint 演示文稿</vt:lpstr>
      <vt:lpstr>PowerPoint 演示文稿</vt:lpstr>
      <vt:lpstr>PowerPoint 演示文稿</vt:lpstr>
      <vt:lpstr>欠拟合 与过拟合</vt:lpstr>
      <vt:lpstr>PowerPoint 演示文稿</vt:lpstr>
      <vt:lpstr>泛化与容量</vt:lpstr>
      <vt:lpstr>PowerPoint 演示文稿</vt:lpstr>
      <vt:lpstr>PowerPoint 演示文稿</vt:lpstr>
      <vt:lpstr>权值衰减</vt:lpstr>
      <vt:lpstr>PowerPoint 演示文稿</vt:lpstr>
      <vt:lpstr>PowerPoint 演示文稿</vt:lpstr>
      <vt:lpstr>Review</vt:lpstr>
      <vt:lpstr>Estimator</vt:lpstr>
      <vt:lpstr>Bias and Variance of Estimator</vt:lpstr>
      <vt:lpstr>Bias and Variance of Estimator</vt:lpstr>
      <vt:lpstr>Bias and Variance of Estimato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：Parallel Universes</vt:lpstr>
      <vt:lpstr>Parallel Universes</vt:lpstr>
      <vt:lpstr>PowerPoint 演示文稿</vt:lpstr>
      <vt:lpstr>Variance</vt:lpstr>
      <vt:lpstr>Bias </vt:lpstr>
      <vt:lpstr>PowerPoint 演示文稿</vt:lpstr>
      <vt:lpstr>Bias </vt:lpstr>
      <vt:lpstr>Bias v.s. Variance</vt:lpstr>
      <vt:lpstr>What to do with large bias?</vt:lpstr>
      <vt:lpstr>What to do with large variance?</vt:lpstr>
      <vt:lpstr>Model Selection</vt:lpstr>
      <vt:lpstr>Cross Validation</vt:lpstr>
      <vt:lpstr>N-fold Cross Valid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决策树</vt:lpstr>
      <vt:lpstr>PowerPoint 演示文稿</vt:lpstr>
      <vt:lpstr>PCA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维度灾难</vt:lpstr>
      <vt:lpstr>Manifold Learning</vt:lpstr>
      <vt:lpstr>PowerPoint 演示文稿</vt:lpstr>
      <vt:lpstr>均匀采样的图像</vt:lpstr>
      <vt:lpstr>数据在流形证明：QMUL Datase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Basics</dc:title>
  <dc:creator>liu qihe</dc:creator>
  <cp:lastModifiedBy>Windows 用户</cp:lastModifiedBy>
  <cp:revision>66</cp:revision>
  <dcterms:modified xsi:type="dcterms:W3CDTF">2019-11-04T07:32:59Z</dcterms:modified>
</cp:coreProperties>
</file>